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BangLi3-Nhnmanh2"/>
        <w:tblW w:w="13765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42"/>
        <w:gridCol w:w="7823"/>
      </w:tblGrid>
      <w:tr w:rsidR="008F2726" w:rsidRPr="0013397D" w14:paraId="049D69C3" w14:textId="77777777" w:rsidTr="008F272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851"/>
          <w:jc w:val="center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5942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hideMark/>
          </w:tcPr>
          <w:p w14:paraId="4EE7DC17" w14:textId="77777777" w:rsidR="008F2726" w:rsidRPr="00E325E7" w:rsidRDefault="00E325E7" w:rsidP="008F2726">
            <w:pPr>
              <w:pStyle w:val="u1"/>
              <w:spacing w:before="0"/>
              <w:ind w:left="851" w:hanging="851"/>
              <w:jc w:val="center"/>
              <w:rPr>
                <w:rFonts w:ascii="Times New Roman" w:hAnsi="Times New Roman" w:cs="Times New Roman"/>
                <w:b/>
                <w:i w:val="0"/>
                <w:color w:val="auto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i w:val="0"/>
                <w:color w:val="auto"/>
                <w:sz w:val="26"/>
                <w:szCs w:val="26"/>
              </w:rPr>
              <w:t>PHÒNG GD VÀ ĐT</w:t>
            </w:r>
            <w:r>
              <w:rPr>
                <w:rFonts w:ascii="Times New Roman" w:hAnsi="Times New Roman" w:cs="Times New Roman"/>
                <w:b/>
                <w:i w:val="0"/>
                <w:color w:val="auto"/>
                <w:sz w:val="26"/>
                <w:szCs w:val="26"/>
                <w:lang w:val="vi-VN"/>
              </w:rPr>
              <w:t xml:space="preserve"> THANH TRÌ</w:t>
            </w:r>
          </w:p>
          <w:p w14:paraId="2FF34F0D" w14:textId="77777777" w:rsidR="008F2726" w:rsidRPr="00E325E7" w:rsidRDefault="008F2726" w:rsidP="008F2726">
            <w:pPr>
              <w:pStyle w:val="u1"/>
              <w:spacing w:before="0"/>
              <w:ind w:left="851" w:hanging="851"/>
              <w:jc w:val="center"/>
              <w:rPr>
                <w:rFonts w:ascii="Times New Roman" w:hAnsi="Times New Roman" w:cs="Times New Roman"/>
                <w:b/>
                <w:i w:val="0"/>
                <w:color w:val="auto"/>
                <w:sz w:val="26"/>
                <w:szCs w:val="26"/>
                <w:lang w:val="vi-VN"/>
              </w:rPr>
            </w:pPr>
            <w:r w:rsidRPr="0013397D">
              <w:rPr>
                <w:rFonts w:ascii="Times New Roman" w:hAnsi="Times New Roman" w:cs="Times New Roman"/>
                <w:b/>
                <w:i w:val="0"/>
                <w:color w:val="auto"/>
                <w:sz w:val="26"/>
                <w:szCs w:val="26"/>
              </w:rPr>
              <w:t>TRƯỜ</w:t>
            </w:r>
            <w:r w:rsidR="00E325E7">
              <w:rPr>
                <w:rFonts w:ascii="Times New Roman" w:hAnsi="Times New Roman" w:cs="Times New Roman"/>
                <w:b/>
                <w:i w:val="0"/>
                <w:color w:val="auto"/>
                <w:sz w:val="26"/>
                <w:szCs w:val="26"/>
              </w:rPr>
              <w:t xml:space="preserve">NG THCS </w:t>
            </w:r>
            <w:r w:rsidR="00E325E7">
              <w:rPr>
                <w:rFonts w:ascii="Times New Roman" w:hAnsi="Times New Roman" w:cs="Times New Roman"/>
                <w:b/>
                <w:i w:val="0"/>
                <w:color w:val="auto"/>
                <w:sz w:val="26"/>
                <w:szCs w:val="26"/>
                <w:lang w:val="vi-VN"/>
              </w:rPr>
              <w:t>VĨNH QUỲNH</w:t>
            </w:r>
          </w:p>
          <w:p w14:paraId="242C6065" w14:textId="77777777" w:rsidR="008F2726" w:rsidRPr="008F2726" w:rsidRDefault="008F2726" w:rsidP="008F2726">
            <w:pPr>
              <w:pStyle w:val="u1"/>
              <w:spacing w:before="0"/>
              <w:ind w:left="851" w:hanging="851"/>
              <w:jc w:val="center"/>
              <w:rPr>
                <w:rFonts w:ascii="Times New Roman" w:hAnsi="Times New Roman" w:cs="Times New Roman"/>
                <w:b/>
                <w:i w:val="0"/>
                <w:color w:val="auto"/>
                <w:sz w:val="26"/>
                <w:szCs w:val="26"/>
              </w:rPr>
            </w:pPr>
            <w:r w:rsidRPr="008F2726">
              <w:rPr>
                <w:rFonts w:ascii="Times New Roman" w:hAnsi="Times New Roman" w:cs="Times New Roman"/>
                <w:b/>
                <w:i w:val="0"/>
                <w:color w:val="auto"/>
                <w:sz w:val="26"/>
                <w:szCs w:val="26"/>
              </w:rPr>
              <w:t>Năm học: 2022 - 2023</w:t>
            </w:r>
          </w:p>
        </w:tc>
        <w:tc>
          <w:tcPr>
            <w:tcW w:w="7823" w:type="dxa"/>
            <w:tcBorders>
              <w:top w:val="none" w:sz="0" w:space="0" w:color="auto"/>
              <w:left w:val="none" w:sz="0" w:space="0" w:color="auto"/>
              <w:right w:val="none" w:sz="0" w:space="0" w:color="auto"/>
            </w:tcBorders>
            <w:hideMark/>
          </w:tcPr>
          <w:p w14:paraId="557ABEC8" w14:textId="77777777" w:rsidR="008F2726" w:rsidRPr="001948BD" w:rsidRDefault="008F2726" w:rsidP="008F2726">
            <w:pPr>
              <w:spacing w:befor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6"/>
                <w:szCs w:val="26"/>
              </w:rPr>
            </w:pPr>
            <w:r w:rsidRPr="001948BD">
              <w:rPr>
                <w:rFonts w:ascii="Times New Roman" w:hAnsi="Times New Roman" w:cs="Times New Roman"/>
                <w:sz w:val="26"/>
                <w:szCs w:val="26"/>
              </w:rPr>
              <w:t>MA TRẬN</w:t>
            </w:r>
            <w:r w:rsidRPr="001948B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VÀ ĐẶC TẢ ĐỀ KIỂM TRA </w:t>
            </w:r>
            <w:r w:rsidRPr="001948BD">
              <w:rPr>
                <w:rFonts w:ascii="Times New Roman" w:hAnsi="Times New Roman" w:cs="Times New Roman"/>
                <w:sz w:val="26"/>
                <w:szCs w:val="26"/>
              </w:rPr>
              <w:t>GIỮA</w:t>
            </w:r>
            <w:r w:rsidRPr="001948B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KÌ I</w:t>
            </w:r>
          </w:p>
          <w:p w14:paraId="60F5F26B" w14:textId="77777777" w:rsidR="008F2726" w:rsidRPr="001948BD" w:rsidRDefault="008F2726" w:rsidP="008F2726">
            <w:pPr>
              <w:spacing w:befor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6"/>
                <w:szCs w:val="26"/>
              </w:rPr>
            </w:pPr>
            <w:r w:rsidRPr="001948B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Môn: </w:t>
            </w:r>
            <w:r w:rsidRPr="001948BD">
              <w:rPr>
                <w:rFonts w:ascii="Times New Roman" w:hAnsi="Times New Roman" w:cs="Times New Roman"/>
                <w:sz w:val="26"/>
                <w:szCs w:val="26"/>
              </w:rPr>
              <w:t>TOÁN 6</w:t>
            </w:r>
          </w:p>
          <w:p w14:paraId="5661E510" w14:textId="77777777" w:rsidR="008F2726" w:rsidRPr="008F2726" w:rsidRDefault="008F2726" w:rsidP="008F2726">
            <w:pPr>
              <w:spacing w:befor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i/>
                <w:sz w:val="26"/>
                <w:szCs w:val="26"/>
              </w:rPr>
            </w:pPr>
            <w:r w:rsidRPr="008F2726">
              <w:rPr>
                <w:rFonts w:ascii="Times New Roman" w:hAnsi="Times New Roman" w:cs="Times New Roman"/>
                <w:b w:val="0"/>
                <w:i/>
                <w:sz w:val="26"/>
                <w:szCs w:val="26"/>
              </w:rPr>
              <w:t>Thời gian làm bài: 90 phút</w:t>
            </w:r>
          </w:p>
        </w:tc>
      </w:tr>
    </w:tbl>
    <w:p w14:paraId="25EF143D" w14:textId="77777777" w:rsidR="00B915CD" w:rsidRPr="001948BD" w:rsidRDefault="00B915CD" w:rsidP="001948BD">
      <w:pPr>
        <w:pStyle w:val="oancuaDanhsach"/>
        <w:numPr>
          <w:ilvl w:val="0"/>
          <w:numId w:val="1"/>
        </w:numPr>
        <w:spacing w:before="0" w:after="0"/>
        <w:rPr>
          <w:b/>
          <w:color w:val="auto"/>
          <w:sz w:val="26"/>
          <w:szCs w:val="26"/>
        </w:rPr>
      </w:pPr>
      <w:r w:rsidRPr="001948BD">
        <w:rPr>
          <w:b/>
          <w:color w:val="auto"/>
          <w:sz w:val="26"/>
          <w:szCs w:val="26"/>
        </w:rPr>
        <w:t>BẢN MA TRẬN ĐỀ</w:t>
      </w:r>
    </w:p>
    <w:tbl>
      <w:tblPr>
        <w:tblW w:w="15197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90"/>
        <w:gridCol w:w="1376"/>
        <w:gridCol w:w="2896"/>
        <w:gridCol w:w="789"/>
        <w:gridCol w:w="932"/>
        <w:gridCol w:w="826"/>
        <w:gridCol w:w="884"/>
        <w:gridCol w:w="872"/>
        <w:gridCol w:w="878"/>
        <w:gridCol w:w="790"/>
        <w:gridCol w:w="1003"/>
        <w:gridCol w:w="794"/>
        <w:gridCol w:w="766"/>
        <w:gridCol w:w="850"/>
        <w:gridCol w:w="851"/>
      </w:tblGrid>
      <w:tr w:rsidR="00B915CD" w:rsidRPr="001948BD" w14:paraId="57C518F1" w14:textId="77777777" w:rsidTr="00B915CD">
        <w:trPr>
          <w:trHeight w:val="298"/>
        </w:trPr>
        <w:tc>
          <w:tcPr>
            <w:tcW w:w="690" w:type="dxa"/>
            <w:vMerge w:val="restart"/>
            <w:vAlign w:val="center"/>
          </w:tcPr>
          <w:p w14:paraId="5FE83D0D" w14:textId="77777777"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>TT</w:t>
            </w:r>
          </w:p>
        </w:tc>
        <w:tc>
          <w:tcPr>
            <w:tcW w:w="1376" w:type="dxa"/>
            <w:vMerge w:val="restart"/>
            <w:vAlign w:val="center"/>
          </w:tcPr>
          <w:p w14:paraId="6B7B1434" w14:textId="77777777"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>Nội dung kiến thức</w:t>
            </w:r>
          </w:p>
        </w:tc>
        <w:tc>
          <w:tcPr>
            <w:tcW w:w="2896" w:type="dxa"/>
            <w:vMerge w:val="restart"/>
            <w:vAlign w:val="center"/>
          </w:tcPr>
          <w:p w14:paraId="6BC31216" w14:textId="77777777"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>Đơn vị kiến thức</w:t>
            </w:r>
          </w:p>
        </w:tc>
        <w:tc>
          <w:tcPr>
            <w:tcW w:w="6974" w:type="dxa"/>
            <w:gridSpan w:val="8"/>
            <w:shd w:val="clear" w:color="auto" w:fill="auto"/>
            <w:vAlign w:val="center"/>
          </w:tcPr>
          <w:p w14:paraId="3599D84B" w14:textId="77777777"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>Mức độ nhận thức</w:t>
            </w:r>
          </w:p>
        </w:tc>
        <w:tc>
          <w:tcPr>
            <w:tcW w:w="3261" w:type="dxa"/>
            <w:gridSpan w:val="4"/>
            <w:shd w:val="clear" w:color="auto" w:fill="auto"/>
            <w:vAlign w:val="center"/>
          </w:tcPr>
          <w:p w14:paraId="6A0B8A4A" w14:textId="77777777"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>Tổng</w:t>
            </w:r>
          </w:p>
        </w:tc>
      </w:tr>
      <w:tr w:rsidR="00B915CD" w:rsidRPr="001948BD" w14:paraId="253773F7" w14:textId="77777777" w:rsidTr="00B915CD">
        <w:trPr>
          <w:trHeight w:val="144"/>
        </w:trPr>
        <w:tc>
          <w:tcPr>
            <w:tcW w:w="690" w:type="dxa"/>
            <w:vMerge/>
            <w:vAlign w:val="center"/>
          </w:tcPr>
          <w:p w14:paraId="3F5AAA25" w14:textId="77777777"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376" w:type="dxa"/>
            <w:vMerge/>
            <w:vAlign w:val="center"/>
          </w:tcPr>
          <w:p w14:paraId="143E2A0E" w14:textId="77777777"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2896" w:type="dxa"/>
            <w:vMerge/>
          </w:tcPr>
          <w:p w14:paraId="2FE0220B" w14:textId="77777777"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721" w:type="dxa"/>
            <w:gridSpan w:val="2"/>
            <w:shd w:val="clear" w:color="auto" w:fill="auto"/>
            <w:vAlign w:val="center"/>
          </w:tcPr>
          <w:p w14:paraId="4486DA5C" w14:textId="77777777"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>Nhận biết</w:t>
            </w:r>
          </w:p>
        </w:tc>
        <w:tc>
          <w:tcPr>
            <w:tcW w:w="1710" w:type="dxa"/>
            <w:gridSpan w:val="2"/>
            <w:shd w:val="clear" w:color="auto" w:fill="auto"/>
            <w:vAlign w:val="center"/>
          </w:tcPr>
          <w:p w14:paraId="0473D783" w14:textId="77777777"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>Thông hiểu</w:t>
            </w:r>
          </w:p>
        </w:tc>
        <w:tc>
          <w:tcPr>
            <w:tcW w:w="1750" w:type="dxa"/>
            <w:gridSpan w:val="2"/>
            <w:shd w:val="clear" w:color="auto" w:fill="auto"/>
            <w:vAlign w:val="center"/>
          </w:tcPr>
          <w:p w14:paraId="6B1F7921" w14:textId="77777777"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>Vận dụng</w:t>
            </w:r>
          </w:p>
        </w:tc>
        <w:tc>
          <w:tcPr>
            <w:tcW w:w="1793" w:type="dxa"/>
            <w:gridSpan w:val="2"/>
            <w:shd w:val="clear" w:color="auto" w:fill="auto"/>
            <w:vAlign w:val="center"/>
          </w:tcPr>
          <w:p w14:paraId="3176DE33" w14:textId="77777777"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>Vận dụng cao</w:t>
            </w:r>
          </w:p>
        </w:tc>
        <w:tc>
          <w:tcPr>
            <w:tcW w:w="1560" w:type="dxa"/>
            <w:gridSpan w:val="2"/>
            <w:shd w:val="clear" w:color="auto" w:fill="auto"/>
            <w:vAlign w:val="center"/>
          </w:tcPr>
          <w:p w14:paraId="38372411" w14:textId="77777777"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>Số CH</w:t>
            </w:r>
          </w:p>
        </w:tc>
        <w:tc>
          <w:tcPr>
            <w:tcW w:w="850" w:type="dxa"/>
            <w:vMerge w:val="restart"/>
            <w:vAlign w:val="center"/>
          </w:tcPr>
          <w:p w14:paraId="366F7C57" w14:textId="77777777"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Thời gian </w:t>
            </w:r>
            <w:r w:rsidRPr="001948BD">
              <w:rPr>
                <w:rFonts w:ascii="Times New Roman" w:hAnsi="Times New Roman" w:cs="Times New Roman"/>
                <w:sz w:val="26"/>
                <w:szCs w:val="26"/>
              </w:rPr>
              <w:t>(phút</w:t>
            </w:r>
          </w:p>
        </w:tc>
        <w:tc>
          <w:tcPr>
            <w:tcW w:w="851" w:type="dxa"/>
            <w:vMerge w:val="restart"/>
            <w:vAlign w:val="center"/>
          </w:tcPr>
          <w:p w14:paraId="6E01D91D" w14:textId="77777777"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>% tổng</w:t>
            </w:r>
          </w:p>
          <w:p w14:paraId="57F320A0" w14:textId="77777777"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</w:p>
        </w:tc>
      </w:tr>
      <w:tr w:rsidR="00B915CD" w:rsidRPr="001948BD" w14:paraId="52E67E70" w14:textId="77777777" w:rsidTr="00B915CD">
        <w:trPr>
          <w:trHeight w:val="144"/>
        </w:trPr>
        <w:tc>
          <w:tcPr>
            <w:tcW w:w="690" w:type="dxa"/>
            <w:vMerge/>
            <w:vAlign w:val="center"/>
          </w:tcPr>
          <w:p w14:paraId="5B689C67" w14:textId="77777777"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376" w:type="dxa"/>
            <w:vMerge/>
            <w:vAlign w:val="center"/>
          </w:tcPr>
          <w:p w14:paraId="5744F4CE" w14:textId="77777777"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2896" w:type="dxa"/>
            <w:vMerge/>
          </w:tcPr>
          <w:p w14:paraId="0B70776E" w14:textId="77777777"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789" w:type="dxa"/>
            <w:shd w:val="clear" w:color="auto" w:fill="auto"/>
            <w:vAlign w:val="center"/>
          </w:tcPr>
          <w:p w14:paraId="74A25C59" w14:textId="77777777"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>Số CH</w:t>
            </w:r>
          </w:p>
        </w:tc>
        <w:tc>
          <w:tcPr>
            <w:tcW w:w="932" w:type="dxa"/>
            <w:shd w:val="clear" w:color="auto" w:fill="auto"/>
            <w:vAlign w:val="center"/>
          </w:tcPr>
          <w:p w14:paraId="13BDB4AD" w14:textId="77777777"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Thời gian </w:t>
            </w:r>
            <w:r w:rsidRPr="001948BD">
              <w:rPr>
                <w:rFonts w:ascii="Times New Roman" w:hAnsi="Times New Roman" w:cs="Times New Roman"/>
                <w:sz w:val="26"/>
                <w:szCs w:val="26"/>
              </w:rPr>
              <w:t>(phút)</w:t>
            </w:r>
          </w:p>
        </w:tc>
        <w:tc>
          <w:tcPr>
            <w:tcW w:w="826" w:type="dxa"/>
            <w:shd w:val="clear" w:color="auto" w:fill="auto"/>
            <w:vAlign w:val="center"/>
          </w:tcPr>
          <w:p w14:paraId="6FC90B84" w14:textId="77777777"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>Số CH</w:t>
            </w:r>
          </w:p>
        </w:tc>
        <w:tc>
          <w:tcPr>
            <w:tcW w:w="884" w:type="dxa"/>
            <w:shd w:val="clear" w:color="auto" w:fill="auto"/>
            <w:vAlign w:val="center"/>
          </w:tcPr>
          <w:p w14:paraId="0ECBA96A" w14:textId="77777777"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Thời gian </w:t>
            </w:r>
            <w:r w:rsidRPr="001948BD">
              <w:rPr>
                <w:rFonts w:ascii="Times New Roman" w:hAnsi="Times New Roman" w:cs="Times New Roman"/>
                <w:sz w:val="26"/>
                <w:szCs w:val="26"/>
              </w:rPr>
              <w:t>(phút)</w:t>
            </w:r>
          </w:p>
        </w:tc>
        <w:tc>
          <w:tcPr>
            <w:tcW w:w="872" w:type="dxa"/>
            <w:shd w:val="clear" w:color="auto" w:fill="auto"/>
            <w:vAlign w:val="center"/>
          </w:tcPr>
          <w:p w14:paraId="362EEEB2" w14:textId="77777777"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>Số CH</w:t>
            </w:r>
          </w:p>
        </w:tc>
        <w:tc>
          <w:tcPr>
            <w:tcW w:w="878" w:type="dxa"/>
            <w:shd w:val="clear" w:color="auto" w:fill="auto"/>
            <w:vAlign w:val="center"/>
          </w:tcPr>
          <w:p w14:paraId="4187FC6E" w14:textId="77777777"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Thời gian </w:t>
            </w:r>
            <w:r w:rsidRPr="001948BD">
              <w:rPr>
                <w:rFonts w:ascii="Times New Roman" w:hAnsi="Times New Roman" w:cs="Times New Roman"/>
                <w:sz w:val="26"/>
                <w:szCs w:val="26"/>
              </w:rPr>
              <w:t>(phút)</w:t>
            </w:r>
          </w:p>
        </w:tc>
        <w:tc>
          <w:tcPr>
            <w:tcW w:w="790" w:type="dxa"/>
            <w:shd w:val="clear" w:color="auto" w:fill="auto"/>
            <w:vAlign w:val="center"/>
          </w:tcPr>
          <w:p w14:paraId="18EBD2AB" w14:textId="77777777"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>Số CH</w:t>
            </w:r>
          </w:p>
        </w:tc>
        <w:tc>
          <w:tcPr>
            <w:tcW w:w="1003" w:type="dxa"/>
            <w:shd w:val="clear" w:color="auto" w:fill="auto"/>
            <w:vAlign w:val="center"/>
          </w:tcPr>
          <w:p w14:paraId="29FDA145" w14:textId="77777777"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Thời gian </w:t>
            </w:r>
            <w:r w:rsidRPr="001948BD">
              <w:rPr>
                <w:rFonts w:ascii="Times New Roman" w:hAnsi="Times New Roman" w:cs="Times New Roman"/>
                <w:sz w:val="26"/>
                <w:szCs w:val="26"/>
              </w:rPr>
              <w:t>(phút)</w:t>
            </w:r>
          </w:p>
        </w:tc>
        <w:tc>
          <w:tcPr>
            <w:tcW w:w="794" w:type="dxa"/>
            <w:shd w:val="clear" w:color="auto" w:fill="auto"/>
            <w:vAlign w:val="center"/>
          </w:tcPr>
          <w:p w14:paraId="0220A1EC" w14:textId="77777777"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>TN</w:t>
            </w:r>
          </w:p>
        </w:tc>
        <w:tc>
          <w:tcPr>
            <w:tcW w:w="766" w:type="dxa"/>
            <w:vAlign w:val="center"/>
          </w:tcPr>
          <w:p w14:paraId="38F083A5" w14:textId="77777777"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>TL</w:t>
            </w:r>
          </w:p>
        </w:tc>
        <w:tc>
          <w:tcPr>
            <w:tcW w:w="850" w:type="dxa"/>
            <w:vMerge/>
            <w:vAlign w:val="center"/>
          </w:tcPr>
          <w:p w14:paraId="7DF73186" w14:textId="77777777"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51" w:type="dxa"/>
            <w:vMerge/>
            <w:vAlign w:val="center"/>
          </w:tcPr>
          <w:p w14:paraId="0F33D7B2" w14:textId="77777777"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</w:tr>
      <w:tr w:rsidR="00B915CD" w:rsidRPr="001948BD" w14:paraId="121C737E" w14:textId="77777777" w:rsidTr="00B915CD">
        <w:trPr>
          <w:trHeight w:val="703"/>
        </w:trPr>
        <w:tc>
          <w:tcPr>
            <w:tcW w:w="690" w:type="dxa"/>
            <w:vMerge w:val="restart"/>
          </w:tcPr>
          <w:p w14:paraId="6F8D600F" w14:textId="77777777"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1DAB0355" w14:textId="77777777"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1948BD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1</w:t>
            </w:r>
          </w:p>
        </w:tc>
        <w:tc>
          <w:tcPr>
            <w:tcW w:w="1376" w:type="dxa"/>
            <w:vMerge w:val="restart"/>
          </w:tcPr>
          <w:p w14:paraId="44AB8C4D" w14:textId="77777777"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1948B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Số tự nhiên</w:t>
            </w:r>
          </w:p>
        </w:tc>
        <w:tc>
          <w:tcPr>
            <w:tcW w:w="2896" w:type="dxa"/>
          </w:tcPr>
          <w:p w14:paraId="04323733" w14:textId="77777777" w:rsidR="00B915CD" w:rsidRPr="001948BD" w:rsidRDefault="00B915CD" w:rsidP="001948BD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1948BD">
              <w:rPr>
                <w:rFonts w:ascii="Times New Roman" w:eastAsia="Times New Roman" w:hAnsi="Times New Roman" w:cs="Times New Roman"/>
                <w:noProof/>
                <w:sz w:val="26"/>
                <w:szCs w:val="26"/>
                <w:lang w:val="vi-VN"/>
              </w:rPr>
              <w:t>Số tự nhiên và tập hợp các số tự nhiên. Thứ tự trong tập hợp các số tự nhiên.</w:t>
            </w:r>
          </w:p>
        </w:tc>
        <w:tc>
          <w:tcPr>
            <w:tcW w:w="789" w:type="dxa"/>
            <w:shd w:val="clear" w:color="auto" w:fill="auto"/>
            <w:vAlign w:val="center"/>
          </w:tcPr>
          <w:p w14:paraId="157C4F1C" w14:textId="77777777" w:rsidR="00B915CD" w:rsidRPr="0010653E" w:rsidRDefault="008B0A36" w:rsidP="001948BD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10653E">
              <w:rPr>
                <w:rFonts w:ascii="Times New Roman" w:hAnsi="Times New Roman" w:cs="Times New Roman"/>
                <w:bCs/>
              </w:rPr>
              <w:t>2</w:t>
            </w:r>
          </w:p>
          <w:p w14:paraId="5CF3A5C2" w14:textId="77777777" w:rsidR="0010653E" w:rsidRDefault="00B915CD" w:rsidP="001948BD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10653E">
              <w:rPr>
                <w:rFonts w:ascii="Times New Roman" w:hAnsi="Times New Roman" w:cs="Times New Roman"/>
                <w:bCs/>
              </w:rPr>
              <w:t>TN</w:t>
            </w:r>
          </w:p>
          <w:p w14:paraId="0A2AF359" w14:textId="77777777" w:rsidR="00B915CD" w:rsidRPr="0010653E" w:rsidRDefault="00B915CD" w:rsidP="001948BD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10653E">
              <w:rPr>
                <w:rFonts w:ascii="Times New Roman" w:hAnsi="Times New Roman" w:cs="Times New Roman"/>
                <w:bCs/>
              </w:rPr>
              <w:t>1,2</w:t>
            </w:r>
          </w:p>
          <w:p w14:paraId="2CC65814" w14:textId="77777777" w:rsidR="00B915CD" w:rsidRPr="0010653E" w:rsidRDefault="008B0A36" w:rsidP="001948BD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10653E">
              <w:rPr>
                <w:rFonts w:ascii="Times New Roman" w:hAnsi="Times New Roman" w:cs="Times New Roman"/>
                <w:bCs/>
              </w:rPr>
              <w:t>0,</w:t>
            </w:r>
            <w:r w:rsidR="00B915CD" w:rsidRPr="0010653E">
              <w:rPr>
                <w:rFonts w:ascii="Times New Roman" w:hAnsi="Times New Roman" w:cs="Times New Roman"/>
                <w:bCs/>
              </w:rPr>
              <w:t>5đ</w:t>
            </w:r>
          </w:p>
        </w:tc>
        <w:tc>
          <w:tcPr>
            <w:tcW w:w="932" w:type="dxa"/>
            <w:shd w:val="clear" w:color="auto" w:fill="auto"/>
            <w:vAlign w:val="center"/>
          </w:tcPr>
          <w:p w14:paraId="502DBA53" w14:textId="77777777" w:rsidR="00B915CD" w:rsidRPr="0010653E" w:rsidRDefault="00192476" w:rsidP="001948BD">
            <w:pPr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2</w:t>
            </w:r>
          </w:p>
        </w:tc>
        <w:tc>
          <w:tcPr>
            <w:tcW w:w="826" w:type="dxa"/>
            <w:shd w:val="clear" w:color="auto" w:fill="auto"/>
            <w:vAlign w:val="center"/>
          </w:tcPr>
          <w:p w14:paraId="0551F1CD" w14:textId="77777777" w:rsidR="008B0A36" w:rsidRPr="0010653E" w:rsidRDefault="008B0A36" w:rsidP="001948BD">
            <w:pPr>
              <w:jc w:val="center"/>
              <w:rPr>
                <w:rFonts w:ascii="Times New Roman" w:hAnsi="Times New Roman" w:cs="Times New Roman"/>
              </w:rPr>
            </w:pPr>
            <w:r w:rsidRPr="0010653E">
              <w:rPr>
                <w:rFonts w:ascii="Times New Roman" w:hAnsi="Times New Roman" w:cs="Times New Roman"/>
              </w:rPr>
              <w:t xml:space="preserve">1 </w:t>
            </w:r>
          </w:p>
          <w:p w14:paraId="33B5EB50" w14:textId="77777777" w:rsidR="00B915CD" w:rsidRPr="0010653E" w:rsidRDefault="008B0A36" w:rsidP="001948BD">
            <w:pPr>
              <w:jc w:val="center"/>
              <w:rPr>
                <w:rFonts w:ascii="Times New Roman" w:hAnsi="Times New Roman" w:cs="Times New Roman"/>
              </w:rPr>
            </w:pPr>
            <w:r w:rsidRPr="0010653E">
              <w:rPr>
                <w:rFonts w:ascii="Times New Roman" w:hAnsi="Times New Roman" w:cs="Times New Roman"/>
              </w:rPr>
              <w:t>TL1</w:t>
            </w:r>
          </w:p>
          <w:p w14:paraId="65112B7C" w14:textId="77777777" w:rsidR="0010653E" w:rsidRPr="0010653E" w:rsidRDefault="0010653E" w:rsidP="001948BD">
            <w:pPr>
              <w:jc w:val="center"/>
              <w:rPr>
                <w:rFonts w:ascii="Times New Roman" w:hAnsi="Times New Roman" w:cs="Times New Roman"/>
              </w:rPr>
            </w:pPr>
            <w:r w:rsidRPr="0010653E">
              <w:rPr>
                <w:rFonts w:ascii="Times New Roman" w:hAnsi="Times New Roman" w:cs="Times New Roman"/>
              </w:rPr>
              <w:t>1đ</w:t>
            </w:r>
          </w:p>
        </w:tc>
        <w:tc>
          <w:tcPr>
            <w:tcW w:w="884" w:type="dxa"/>
            <w:shd w:val="clear" w:color="auto" w:fill="auto"/>
            <w:vAlign w:val="center"/>
          </w:tcPr>
          <w:p w14:paraId="5EBE2291" w14:textId="77777777" w:rsidR="00B915CD" w:rsidRPr="0010653E" w:rsidRDefault="00192476" w:rsidP="001948BD">
            <w:pPr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4</w:t>
            </w:r>
          </w:p>
        </w:tc>
        <w:tc>
          <w:tcPr>
            <w:tcW w:w="872" w:type="dxa"/>
            <w:shd w:val="clear" w:color="auto" w:fill="auto"/>
            <w:vAlign w:val="center"/>
          </w:tcPr>
          <w:p w14:paraId="3F40EB71" w14:textId="77777777" w:rsidR="0010653E" w:rsidRPr="0010653E" w:rsidRDefault="0010653E" w:rsidP="0010653E">
            <w:pPr>
              <w:jc w:val="center"/>
              <w:rPr>
                <w:rFonts w:ascii="Times New Roman" w:hAnsi="Times New Roman" w:cs="Times New Roman"/>
              </w:rPr>
            </w:pPr>
            <w:r w:rsidRPr="0010653E">
              <w:rPr>
                <w:rFonts w:ascii="Times New Roman" w:hAnsi="Times New Roman" w:cs="Times New Roman"/>
              </w:rPr>
              <w:t xml:space="preserve">1 </w:t>
            </w:r>
          </w:p>
          <w:p w14:paraId="389534EE" w14:textId="77777777" w:rsidR="0010653E" w:rsidRPr="0010653E" w:rsidRDefault="0010653E" w:rsidP="0010653E">
            <w:pPr>
              <w:jc w:val="center"/>
              <w:rPr>
                <w:rFonts w:ascii="Times New Roman" w:hAnsi="Times New Roman" w:cs="Times New Roman"/>
              </w:rPr>
            </w:pPr>
            <w:r w:rsidRPr="0010653E">
              <w:rPr>
                <w:rFonts w:ascii="Times New Roman" w:hAnsi="Times New Roman" w:cs="Times New Roman"/>
              </w:rPr>
              <w:t>TL1</w:t>
            </w:r>
          </w:p>
          <w:p w14:paraId="4F1C50FF" w14:textId="77777777" w:rsidR="00B915CD" w:rsidRPr="0010653E" w:rsidRDefault="0010653E" w:rsidP="0010653E">
            <w:pPr>
              <w:jc w:val="center"/>
              <w:rPr>
                <w:rFonts w:ascii="Times New Roman" w:hAnsi="Times New Roman" w:cs="Times New Roman"/>
                <w:bCs/>
                <w:lang w:val="vi-VN"/>
              </w:rPr>
            </w:pPr>
            <w:r w:rsidRPr="0010653E">
              <w:rPr>
                <w:rFonts w:ascii="Times New Roman" w:hAnsi="Times New Roman" w:cs="Times New Roman"/>
              </w:rPr>
              <w:t>1đ</w:t>
            </w:r>
          </w:p>
        </w:tc>
        <w:tc>
          <w:tcPr>
            <w:tcW w:w="878" w:type="dxa"/>
            <w:shd w:val="clear" w:color="auto" w:fill="auto"/>
            <w:vAlign w:val="center"/>
          </w:tcPr>
          <w:p w14:paraId="0C5C2BDE" w14:textId="77777777" w:rsidR="00B915CD" w:rsidRPr="00192476" w:rsidRDefault="00192476" w:rsidP="001948BD">
            <w:pPr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6</w:t>
            </w:r>
          </w:p>
        </w:tc>
        <w:tc>
          <w:tcPr>
            <w:tcW w:w="790" w:type="dxa"/>
            <w:shd w:val="clear" w:color="auto" w:fill="auto"/>
            <w:vAlign w:val="center"/>
          </w:tcPr>
          <w:p w14:paraId="470BA656" w14:textId="77777777" w:rsidR="00B915CD" w:rsidRPr="0010653E" w:rsidRDefault="00B915CD" w:rsidP="001948BD">
            <w:pPr>
              <w:jc w:val="center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003" w:type="dxa"/>
            <w:shd w:val="clear" w:color="auto" w:fill="auto"/>
            <w:vAlign w:val="center"/>
          </w:tcPr>
          <w:p w14:paraId="24F8FE0C" w14:textId="77777777" w:rsidR="00B915CD" w:rsidRPr="0010653E" w:rsidRDefault="00B915CD" w:rsidP="001948BD">
            <w:pPr>
              <w:jc w:val="center"/>
              <w:rPr>
                <w:rFonts w:ascii="Times New Roman" w:hAnsi="Times New Roman" w:cs="Times New Roman"/>
                <w:bCs/>
                <w:lang w:bidi="hi-IN"/>
              </w:rPr>
            </w:pPr>
          </w:p>
        </w:tc>
        <w:tc>
          <w:tcPr>
            <w:tcW w:w="794" w:type="dxa"/>
            <w:shd w:val="clear" w:color="auto" w:fill="auto"/>
            <w:vAlign w:val="center"/>
          </w:tcPr>
          <w:p w14:paraId="7F36CCCD" w14:textId="77777777" w:rsidR="00B915CD" w:rsidRPr="0010653E" w:rsidRDefault="0010653E" w:rsidP="001948B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766" w:type="dxa"/>
            <w:vAlign w:val="center"/>
          </w:tcPr>
          <w:p w14:paraId="745BC862" w14:textId="77777777" w:rsidR="00B915CD" w:rsidRPr="0010653E" w:rsidRDefault="0010653E" w:rsidP="001948B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850" w:type="dxa"/>
            <w:vAlign w:val="center"/>
          </w:tcPr>
          <w:p w14:paraId="002357CF" w14:textId="77777777" w:rsidR="00B915CD" w:rsidRPr="0010653E" w:rsidRDefault="00192476" w:rsidP="001948B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851" w:type="dxa"/>
            <w:vAlign w:val="center"/>
          </w:tcPr>
          <w:p w14:paraId="66EC4B95" w14:textId="77777777" w:rsidR="00B915CD" w:rsidRPr="001948BD" w:rsidRDefault="0010653E" w:rsidP="001948BD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25%</w:t>
            </w:r>
          </w:p>
        </w:tc>
      </w:tr>
      <w:tr w:rsidR="008B0A36" w:rsidRPr="001948BD" w14:paraId="3B7464CA" w14:textId="77777777" w:rsidTr="00B915CD">
        <w:trPr>
          <w:trHeight w:val="703"/>
        </w:trPr>
        <w:tc>
          <w:tcPr>
            <w:tcW w:w="690" w:type="dxa"/>
            <w:vMerge/>
          </w:tcPr>
          <w:p w14:paraId="68875AE6" w14:textId="77777777" w:rsidR="008B0A36" w:rsidRPr="001948BD" w:rsidRDefault="008B0A36" w:rsidP="008B0A3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376" w:type="dxa"/>
            <w:vMerge/>
          </w:tcPr>
          <w:p w14:paraId="2BB71740" w14:textId="77777777" w:rsidR="008B0A36" w:rsidRPr="001948BD" w:rsidRDefault="008B0A36" w:rsidP="008B0A36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2896" w:type="dxa"/>
          </w:tcPr>
          <w:p w14:paraId="2A03C918" w14:textId="77777777" w:rsidR="008B0A36" w:rsidRPr="00B00285" w:rsidRDefault="008B0A36" w:rsidP="008B0A36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1948BD"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  <w:t>Các phép tính với số tự nhiên. Phép tính luỹ thừa với số mũ tự nhiên</w:t>
            </w:r>
            <w:r w:rsidR="00B00285"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</w:rPr>
              <w:t>.</w:t>
            </w:r>
          </w:p>
        </w:tc>
        <w:tc>
          <w:tcPr>
            <w:tcW w:w="789" w:type="dxa"/>
            <w:shd w:val="clear" w:color="auto" w:fill="auto"/>
            <w:vAlign w:val="center"/>
          </w:tcPr>
          <w:p w14:paraId="6E466533" w14:textId="77777777" w:rsidR="008B0A36" w:rsidRPr="0010653E" w:rsidRDefault="008B0A36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10653E">
              <w:rPr>
                <w:rFonts w:ascii="Times New Roman" w:hAnsi="Times New Roman" w:cs="Times New Roman"/>
                <w:bCs/>
              </w:rPr>
              <w:t>1</w:t>
            </w:r>
          </w:p>
          <w:p w14:paraId="1DA53A4F" w14:textId="77777777" w:rsidR="00F61FCA" w:rsidRDefault="008B0A36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10653E">
              <w:rPr>
                <w:rFonts w:ascii="Times New Roman" w:hAnsi="Times New Roman" w:cs="Times New Roman"/>
                <w:bCs/>
              </w:rPr>
              <w:t>TL</w:t>
            </w:r>
          </w:p>
          <w:p w14:paraId="66BAA803" w14:textId="77777777" w:rsidR="008B0A36" w:rsidRPr="0010653E" w:rsidRDefault="008B0A36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10653E">
              <w:rPr>
                <w:rFonts w:ascii="Times New Roman" w:hAnsi="Times New Roman" w:cs="Times New Roman"/>
                <w:bCs/>
              </w:rPr>
              <w:t>2</w:t>
            </w:r>
            <w:r w:rsidR="00F61FCA">
              <w:rPr>
                <w:rFonts w:ascii="Times New Roman" w:hAnsi="Times New Roman" w:cs="Times New Roman"/>
                <w:bCs/>
              </w:rPr>
              <w:t>.1</w:t>
            </w:r>
            <w:r w:rsidRPr="0010653E">
              <w:rPr>
                <w:rFonts w:ascii="Times New Roman" w:hAnsi="Times New Roman" w:cs="Times New Roman"/>
                <w:bCs/>
              </w:rPr>
              <w:t>a</w:t>
            </w:r>
          </w:p>
          <w:p w14:paraId="21CC6797" w14:textId="77777777" w:rsidR="008B0A36" w:rsidRPr="0010653E" w:rsidRDefault="008B0A36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10653E">
              <w:rPr>
                <w:rFonts w:ascii="Times New Roman" w:hAnsi="Times New Roman" w:cs="Times New Roman"/>
                <w:bCs/>
              </w:rPr>
              <w:t>0,5đ</w:t>
            </w:r>
          </w:p>
        </w:tc>
        <w:tc>
          <w:tcPr>
            <w:tcW w:w="932" w:type="dxa"/>
            <w:shd w:val="clear" w:color="auto" w:fill="auto"/>
            <w:vAlign w:val="center"/>
          </w:tcPr>
          <w:p w14:paraId="39AEBFEE" w14:textId="77777777" w:rsidR="008B0A36" w:rsidRPr="0010653E" w:rsidRDefault="00192476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2</w:t>
            </w:r>
          </w:p>
        </w:tc>
        <w:tc>
          <w:tcPr>
            <w:tcW w:w="826" w:type="dxa"/>
            <w:shd w:val="clear" w:color="auto" w:fill="auto"/>
            <w:vAlign w:val="center"/>
          </w:tcPr>
          <w:p w14:paraId="0005F085" w14:textId="77777777" w:rsidR="008B0A36" w:rsidRPr="0010653E" w:rsidRDefault="0010653E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2</w:t>
            </w:r>
          </w:p>
          <w:p w14:paraId="7EE8D6BC" w14:textId="77777777" w:rsidR="0010653E" w:rsidRDefault="008B0A36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10653E">
              <w:rPr>
                <w:rFonts w:ascii="Times New Roman" w:hAnsi="Times New Roman" w:cs="Times New Roman"/>
                <w:bCs/>
              </w:rPr>
              <w:t>TL</w:t>
            </w:r>
          </w:p>
          <w:p w14:paraId="4582E1E2" w14:textId="77777777" w:rsidR="008B0A36" w:rsidRPr="0010653E" w:rsidRDefault="008B0A36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10653E">
              <w:rPr>
                <w:rFonts w:ascii="Times New Roman" w:hAnsi="Times New Roman" w:cs="Times New Roman"/>
                <w:bCs/>
              </w:rPr>
              <w:t>2</w:t>
            </w:r>
            <w:r w:rsidR="00F61FCA">
              <w:rPr>
                <w:rFonts w:ascii="Times New Roman" w:hAnsi="Times New Roman" w:cs="Times New Roman"/>
                <w:bCs/>
              </w:rPr>
              <w:t>.2ab</w:t>
            </w:r>
          </w:p>
          <w:p w14:paraId="49207EFB" w14:textId="77777777" w:rsidR="008B0A36" w:rsidRPr="0010653E" w:rsidRDefault="0010653E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</w:t>
            </w:r>
            <w:r w:rsidR="008B0A36" w:rsidRPr="0010653E">
              <w:rPr>
                <w:rFonts w:ascii="Times New Roman" w:hAnsi="Times New Roman" w:cs="Times New Roman"/>
                <w:bCs/>
              </w:rPr>
              <w:t>đ</w:t>
            </w:r>
          </w:p>
        </w:tc>
        <w:tc>
          <w:tcPr>
            <w:tcW w:w="884" w:type="dxa"/>
            <w:shd w:val="clear" w:color="auto" w:fill="auto"/>
            <w:vAlign w:val="center"/>
          </w:tcPr>
          <w:p w14:paraId="7EB441E4" w14:textId="77777777" w:rsidR="008B0A36" w:rsidRPr="00192476" w:rsidRDefault="00140BED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9</w:t>
            </w:r>
          </w:p>
        </w:tc>
        <w:tc>
          <w:tcPr>
            <w:tcW w:w="872" w:type="dxa"/>
            <w:shd w:val="clear" w:color="auto" w:fill="auto"/>
            <w:vAlign w:val="center"/>
          </w:tcPr>
          <w:p w14:paraId="6450B872" w14:textId="77777777" w:rsidR="008B0A36" w:rsidRPr="0010653E" w:rsidRDefault="008B0A36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10653E">
              <w:rPr>
                <w:rFonts w:ascii="Times New Roman" w:hAnsi="Times New Roman" w:cs="Times New Roman"/>
                <w:bCs/>
              </w:rPr>
              <w:t>1</w:t>
            </w:r>
          </w:p>
          <w:p w14:paraId="07C0C78E" w14:textId="77777777" w:rsidR="00F61FCA" w:rsidRDefault="008B0A36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10653E">
              <w:rPr>
                <w:rFonts w:ascii="Times New Roman" w:hAnsi="Times New Roman" w:cs="Times New Roman"/>
                <w:bCs/>
              </w:rPr>
              <w:t>TL</w:t>
            </w:r>
          </w:p>
          <w:p w14:paraId="09B459C5" w14:textId="77777777" w:rsidR="008B0A36" w:rsidRPr="0010653E" w:rsidRDefault="008B0A36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10653E">
              <w:rPr>
                <w:rFonts w:ascii="Times New Roman" w:hAnsi="Times New Roman" w:cs="Times New Roman"/>
                <w:bCs/>
              </w:rPr>
              <w:t>2</w:t>
            </w:r>
            <w:r w:rsidR="00F61FCA">
              <w:rPr>
                <w:rFonts w:ascii="Times New Roman" w:hAnsi="Times New Roman" w:cs="Times New Roman"/>
                <w:bCs/>
              </w:rPr>
              <w:t>.1b</w:t>
            </w:r>
          </w:p>
          <w:p w14:paraId="66E4A378" w14:textId="77777777" w:rsidR="008B0A36" w:rsidRPr="0010653E" w:rsidRDefault="008B0A36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10653E">
              <w:rPr>
                <w:rFonts w:ascii="Times New Roman" w:hAnsi="Times New Roman" w:cs="Times New Roman"/>
                <w:bCs/>
              </w:rPr>
              <w:t>0,5đ</w:t>
            </w:r>
          </w:p>
        </w:tc>
        <w:tc>
          <w:tcPr>
            <w:tcW w:w="878" w:type="dxa"/>
            <w:shd w:val="clear" w:color="auto" w:fill="auto"/>
            <w:vAlign w:val="center"/>
          </w:tcPr>
          <w:p w14:paraId="6C6028AE" w14:textId="77777777" w:rsidR="008B0A36" w:rsidRPr="0010653E" w:rsidRDefault="00192476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5</w:t>
            </w:r>
          </w:p>
        </w:tc>
        <w:tc>
          <w:tcPr>
            <w:tcW w:w="790" w:type="dxa"/>
            <w:shd w:val="clear" w:color="auto" w:fill="auto"/>
            <w:vAlign w:val="center"/>
          </w:tcPr>
          <w:p w14:paraId="40057F3E" w14:textId="77777777" w:rsidR="008B0A36" w:rsidRPr="0010653E" w:rsidRDefault="008B0A36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10653E">
              <w:rPr>
                <w:rFonts w:ascii="Times New Roman" w:hAnsi="Times New Roman" w:cs="Times New Roman"/>
                <w:bCs/>
              </w:rPr>
              <w:t>1</w:t>
            </w:r>
          </w:p>
          <w:p w14:paraId="2DEF33E2" w14:textId="77777777" w:rsidR="008B0A36" w:rsidRPr="0010653E" w:rsidRDefault="008B0A36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10653E">
              <w:rPr>
                <w:rFonts w:ascii="Times New Roman" w:hAnsi="Times New Roman" w:cs="Times New Roman"/>
                <w:bCs/>
              </w:rPr>
              <w:t>TL</w:t>
            </w:r>
            <w:r w:rsidR="00A954D8">
              <w:rPr>
                <w:rFonts w:ascii="Times New Roman" w:hAnsi="Times New Roman" w:cs="Times New Roman"/>
                <w:bCs/>
              </w:rPr>
              <w:t>5b</w:t>
            </w:r>
          </w:p>
          <w:p w14:paraId="4CA62E15" w14:textId="77777777" w:rsidR="008B0A36" w:rsidRPr="0010653E" w:rsidRDefault="008B0A36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10653E">
              <w:rPr>
                <w:rFonts w:ascii="Times New Roman" w:hAnsi="Times New Roman" w:cs="Times New Roman"/>
                <w:bCs/>
              </w:rPr>
              <w:t>0.5đ</w:t>
            </w:r>
          </w:p>
        </w:tc>
        <w:tc>
          <w:tcPr>
            <w:tcW w:w="1003" w:type="dxa"/>
            <w:shd w:val="clear" w:color="auto" w:fill="auto"/>
            <w:vAlign w:val="center"/>
          </w:tcPr>
          <w:p w14:paraId="1E42B253" w14:textId="77777777" w:rsidR="008B0A36" w:rsidRPr="0010653E" w:rsidRDefault="00192476" w:rsidP="008B0A36">
            <w:pPr>
              <w:jc w:val="center"/>
              <w:rPr>
                <w:rFonts w:ascii="Times New Roman" w:hAnsi="Times New Roman" w:cs="Times New Roman"/>
                <w:bCs/>
                <w:lang w:bidi="hi-IN"/>
              </w:rPr>
            </w:pPr>
            <w:r>
              <w:rPr>
                <w:rFonts w:ascii="Times New Roman" w:hAnsi="Times New Roman" w:cs="Times New Roman"/>
                <w:bCs/>
                <w:lang w:bidi="hi-IN"/>
              </w:rPr>
              <w:t>14</w:t>
            </w:r>
          </w:p>
        </w:tc>
        <w:tc>
          <w:tcPr>
            <w:tcW w:w="794" w:type="dxa"/>
            <w:shd w:val="clear" w:color="auto" w:fill="auto"/>
            <w:vAlign w:val="center"/>
          </w:tcPr>
          <w:p w14:paraId="7FBFD3B2" w14:textId="77777777" w:rsidR="008B0A36" w:rsidRPr="0010653E" w:rsidRDefault="00140BED" w:rsidP="008B0A36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766" w:type="dxa"/>
            <w:vAlign w:val="center"/>
          </w:tcPr>
          <w:p w14:paraId="7D2940AE" w14:textId="77777777" w:rsidR="008B0A36" w:rsidRPr="0010653E" w:rsidRDefault="0010653E" w:rsidP="008B0A36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850" w:type="dxa"/>
            <w:vAlign w:val="center"/>
          </w:tcPr>
          <w:p w14:paraId="32A35E81" w14:textId="77777777" w:rsidR="008B0A36" w:rsidRPr="0010653E" w:rsidRDefault="00140BED" w:rsidP="008B0A36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0</w:t>
            </w:r>
          </w:p>
        </w:tc>
        <w:tc>
          <w:tcPr>
            <w:tcW w:w="851" w:type="dxa"/>
            <w:vAlign w:val="center"/>
          </w:tcPr>
          <w:p w14:paraId="406D481D" w14:textId="77777777" w:rsidR="008B0A36" w:rsidRPr="001948BD" w:rsidRDefault="008B0A36" w:rsidP="0010653E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2</w:t>
            </w:r>
            <w:r w:rsidR="0010653E">
              <w:rPr>
                <w:rFonts w:ascii="Times New Roman" w:hAnsi="Times New Roman" w:cs="Times New Roman"/>
                <w:b/>
                <w:bCs/>
              </w:rPr>
              <w:t>5</w:t>
            </w:r>
            <w:r>
              <w:rPr>
                <w:rFonts w:ascii="Times New Roman" w:hAnsi="Times New Roman" w:cs="Times New Roman"/>
                <w:b/>
                <w:bCs/>
              </w:rPr>
              <w:t>%</w:t>
            </w:r>
          </w:p>
        </w:tc>
      </w:tr>
      <w:tr w:rsidR="008B0A36" w:rsidRPr="001948BD" w14:paraId="2753A1CE" w14:textId="77777777" w:rsidTr="00B915CD">
        <w:trPr>
          <w:trHeight w:val="603"/>
        </w:trPr>
        <w:tc>
          <w:tcPr>
            <w:tcW w:w="690" w:type="dxa"/>
            <w:vMerge/>
          </w:tcPr>
          <w:p w14:paraId="7B4B7491" w14:textId="77777777" w:rsidR="008B0A36" w:rsidRPr="001948BD" w:rsidRDefault="008B0A36" w:rsidP="008B0A3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376" w:type="dxa"/>
            <w:vMerge/>
          </w:tcPr>
          <w:p w14:paraId="18C3E10E" w14:textId="77777777" w:rsidR="008B0A36" w:rsidRPr="001948BD" w:rsidRDefault="008B0A36" w:rsidP="008B0A36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2896" w:type="dxa"/>
          </w:tcPr>
          <w:p w14:paraId="2D9D8BA9" w14:textId="77777777" w:rsidR="008B0A36" w:rsidRPr="008B0A36" w:rsidRDefault="008B0A36" w:rsidP="008B0A36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1948BD"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  <w:t>Tính chia hết trong tập hợp các số tự nhiên. Số nguyên tố</w:t>
            </w:r>
            <w:r w:rsidRPr="008B0A36"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  <w:t>.</w:t>
            </w:r>
          </w:p>
        </w:tc>
        <w:tc>
          <w:tcPr>
            <w:tcW w:w="789" w:type="dxa"/>
            <w:shd w:val="clear" w:color="auto" w:fill="auto"/>
            <w:vAlign w:val="center"/>
          </w:tcPr>
          <w:p w14:paraId="1003A75E" w14:textId="77777777" w:rsidR="008B0A36" w:rsidRPr="0010653E" w:rsidRDefault="008B0A36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10653E">
              <w:rPr>
                <w:rFonts w:ascii="Times New Roman" w:hAnsi="Times New Roman" w:cs="Times New Roman"/>
                <w:bCs/>
              </w:rPr>
              <w:t>2</w:t>
            </w:r>
          </w:p>
          <w:p w14:paraId="773873DF" w14:textId="77777777" w:rsidR="0000315D" w:rsidRDefault="008B0A36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10653E">
              <w:rPr>
                <w:rFonts w:ascii="Times New Roman" w:hAnsi="Times New Roman" w:cs="Times New Roman"/>
                <w:bCs/>
              </w:rPr>
              <w:t>TN</w:t>
            </w:r>
          </w:p>
          <w:p w14:paraId="4BC23117" w14:textId="77777777" w:rsidR="008B0A36" w:rsidRPr="0010653E" w:rsidRDefault="0000315D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3,</w:t>
            </w:r>
            <w:r w:rsidR="008B0A36" w:rsidRPr="0010653E">
              <w:rPr>
                <w:rFonts w:ascii="Times New Roman" w:hAnsi="Times New Roman" w:cs="Times New Roman"/>
                <w:bCs/>
              </w:rPr>
              <w:t>4</w:t>
            </w:r>
          </w:p>
          <w:p w14:paraId="73E21B97" w14:textId="77777777" w:rsidR="008B0A36" w:rsidRPr="0010653E" w:rsidRDefault="008B0A36" w:rsidP="008B0A36">
            <w:pPr>
              <w:jc w:val="center"/>
              <w:rPr>
                <w:rFonts w:ascii="Times New Roman" w:eastAsia="Times New Roman" w:hAnsi="Times New Roman" w:cs="Times New Roman"/>
                <w:bCs/>
                <w:color w:val="000000"/>
              </w:rPr>
            </w:pPr>
            <w:r w:rsidRPr="0010653E">
              <w:rPr>
                <w:rFonts w:ascii="Times New Roman" w:hAnsi="Times New Roman" w:cs="Times New Roman"/>
                <w:bCs/>
              </w:rPr>
              <w:t>0,5đ</w:t>
            </w:r>
          </w:p>
        </w:tc>
        <w:tc>
          <w:tcPr>
            <w:tcW w:w="932" w:type="dxa"/>
            <w:shd w:val="clear" w:color="auto" w:fill="auto"/>
            <w:vAlign w:val="center"/>
          </w:tcPr>
          <w:p w14:paraId="444960B3" w14:textId="77777777" w:rsidR="008B0A36" w:rsidRPr="0010653E" w:rsidRDefault="00192476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2</w:t>
            </w:r>
          </w:p>
        </w:tc>
        <w:tc>
          <w:tcPr>
            <w:tcW w:w="826" w:type="dxa"/>
            <w:shd w:val="clear" w:color="auto" w:fill="auto"/>
            <w:vAlign w:val="center"/>
          </w:tcPr>
          <w:p w14:paraId="4E0F7BC8" w14:textId="77777777" w:rsidR="008B0A36" w:rsidRPr="0010653E" w:rsidRDefault="008B0A36" w:rsidP="008B0A36">
            <w:pPr>
              <w:jc w:val="center"/>
              <w:rPr>
                <w:rFonts w:ascii="Times New Roman" w:hAnsi="Times New Roman" w:cs="Times New Roman"/>
                <w:bCs/>
                <w:lang w:val="vi-VN"/>
              </w:rPr>
            </w:pPr>
          </w:p>
        </w:tc>
        <w:tc>
          <w:tcPr>
            <w:tcW w:w="884" w:type="dxa"/>
            <w:shd w:val="clear" w:color="auto" w:fill="auto"/>
            <w:vAlign w:val="center"/>
          </w:tcPr>
          <w:p w14:paraId="430C8FCF" w14:textId="77777777" w:rsidR="008B0A36" w:rsidRPr="0010653E" w:rsidRDefault="008B0A36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872" w:type="dxa"/>
            <w:shd w:val="clear" w:color="auto" w:fill="auto"/>
            <w:vAlign w:val="center"/>
          </w:tcPr>
          <w:p w14:paraId="53F5BE1B" w14:textId="77777777" w:rsidR="008B0A36" w:rsidRPr="0010653E" w:rsidRDefault="008B0A36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10653E">
              <w:rPr>
                <w:rFonts w:ascii="Times New Roman" w:hAnsi="Times New Roman" w:cs="Times New Roman"/>
                <w:bCs/>
              </w:rPr>
              <w:t>1</w:t>
            </w:r>
          </w:p>
          <w:p w14:paraId="158AFDB5" w14:textId="77777777" w:rsidR="008B0A36" w:rsidRPr="0010653E" w:rsidRDefault="008B0A36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10653E">
              <w:rPr>
                <w:rFonts w:ascii="Times New Roman" w:hAnsi="Times New Roman" w:cs="Times New Roman"/>
                <w:bCs/>
              </w:rPr>
              <w:t>TL</w:t>
            </w:r>
            <w:r w:rsidR="00F61FCA">
              <w:rPr>
                <w:rFonts w:ascii="Times New Roman" w:hAnsi="Times New Roman" w:cs="Times New Roman"/>
                <w:bCs/>
              </w:rPr>
              <w:t>3</w:t>
            </w:r>
          </w:p>
          <w:p w14:paraId="1033D1D0" w14:textId="77777777" w:rsidR="008B0A36" w:rsidRPr="0010653E" w:rsidRDefault="008B0A36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10653E">
              <w:rPr>
                <w:rFonts w:ascii="Times New Roman" w:hAnsi="Times New Roman" w:cs="Times New Roman"/>
                <w:bCs/>
              </w:rPr>
              <w:t>1đ</w:t>
            </w:r>
          </w:p>
        </w:tc>
        <w:tc>
          <w:tcPr>
            <w:tcW w:w="878" w:type="dxa"/>
            <w:shd w:val="clear" w:color="auto" w:fill="auto"/>
            <w:vAlign w:val="center"/>
          </w:tcPr>
          <w:p w14:paraId="2F04CFDC" w14:textId="77777777" w:rsidR="008B0A36" w:rsidRPr="0010653E" w:rsidRDefault="00192476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10</w:t>
            </w:r>
          </w:p>
        </w:tc>
        <w:tc>
          <w:tcPr>
            <w:tcW w:w="790" w:type="dxa"/>
            <w:shd w:val="clear" w:color="auto" w:fill="auto"/>
            <w:vAlign w:val="center"/>
          </w:tcPr>
          <w:p w14:paraId="66A706B5" w14:textId="77777777" w:rsidR="008B0A36" w:rsidRPr="0010653E" w:rsidRDefault="008B0A36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10653E">
              <w:rPr>
                <w:rFonts w:ascii="Times New Roman" w:hAnsi="Times New Roman" w:cs="Times New Roman"/>
                <w:bCs/>
              </w:rPr>
              <w:t>1</w:t>
            </w:r>
          </w:p>
          <w:p w14:paraId="30B93B27" w14:textId="77777777" w:rsidR="008B0A36" w:rsidRPr="0010653E" w:rsidRDefault="008B0A36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10653E">
              <w:rPr>
                <w:rFonts w:ascii="Times New Roman" w:hAnsi="Times New Roman" w:cs="Times New Roman"/>
                <w:bCs/>
              </w:rPr>
              <w:t>TL</w:t>
            </w:r>
            <w:r w:rsidR="00A954D8">
              <w:rPr>
                <w:rFonts w:ascii="Times New Roman" w:hAnsi="Times New Roman" w:cs="Times New Roman"/>
                <w:bCs/>
              </w:rPr>
              <w:t>5a</w:t>
            </w:r>
          </w:p>
          <w:p w14:paraId="4D1F0223" w14:textId="77777777" w:rsidR="008B0A36" w:rsidRPr="0010653E" w:rsidRDefault="008B0A36" w:rsidP="008B0A36">
            <w:pPr>
              <w:jc w:val="center"/>
              <w:rPr>
                <w:rFonts w:ascii="Times New Roman" w:hAnsi="Times New Roman" w:cs="Times New Roman"/>
                <w:bCs/>
                <w:lang w:val="vi-VN"/>
              </w:rPr>
            </w:pPr>
            <w:r w:rsidRPr="0010653E">
              <w:rPr>
                <w:rFonts w:ascii="Times New Roman" w:hAnsi="Times New Roman" w:cs="Times New Roman"/>
                <w:bCs/>
              </w:rPr>
              <w:t>0.5đ</w:t>
            </w:r>
          </w:p>
        </w:tc>
        <w:tc>
          <w:tcPr>
            <w:tcW w:w="1003" w:type="dxa"/>
            <w:shd w:val="clear" w:color="auto" w:fill="auto"/>
            <w:vAlign w:val="center"/>
          </w:tcPr>
          <w:p w14:paraId="39A1D0AE" w14:textId="77777777" w:rsidR="008B0A36" w:rsidRPr="0010653E" w:rsidRDefault="00192476" w:rsidP="008B0A36">
            <w:pPr>
              <w:jc w:val="center"/>
              <w:rPr>
                <w:rFonts w:ascii="Times New Roman" w:hAnsi="Times New Roman" w:cs="Times New Roman"/>
                <w:bCs/>
                <w:lang w:bidi="hi-IN"/>
              </w:rPr>
            </w:pPr>
            <w:r>
              <w:rPr>
                <w:rFonts w:ascii="Times New Roman" w:hAnsi="Times New Roman" w:cs="Times New Roman"/>
                <w:bCs/>
                <w:lang w:bidi="hi-IN"/>
              </w:rPr>
              <w:t>14</w:t>
            </w:r>
          </w:p>
        </w:tc>
        <w:tc>
          <w:tcPr>
            <w:tcW w:w="794" w:type="dxa"/>
            <w:shd w:val="clear" w:color="auto" w:fill="auto"/>
            <w:vAlign w:val="center"/>
          </w:tcPr>
          <w:p w14:paraId="0FCF867F" w14:textId="77777777" w:rsidR="008B0A36" w:rsidRPr="0010653E" w:rsidRDefault="0010653E" w:rsidP="008B0A36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766" w:type="dxa"/>
            <w:vAlign w:val="center"/>
          </w:tcPr>
          <w:p w14:paraId="27675D1A" w14:textId="77777777" w:rsidR="008B0A36" w:rsidRPr="0010653E" w:rsidRDefault="0010653E" w:rsidP="008B0A36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850" w:type="dxa"/>
            <w:vAlign w:val="center"/>
          </w:tcPr>
          <w:p w14:paraId="436B734E" w14:textId="77777777" w:rsidR="008B0A36" w:rsidRPr="0010653E" w:rsidRDefault="00192476" w:rsidP="008B0A36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6</w:t>
            </w:r>
          </w:p>
        </w:tc>
        <w:tc>
          <w:tcPr>
            <w:tcW w:w="851" w:type="dxa"/>
            <w:vAlign w:val="center"/>
          </w:tcPr>
          <w:p w14:paraId="0C334E68" w14:textId="77777777" w:rsidR="008B0A36" w:rsidRPr="001948BD" w:rsidRDefault="008B0A36" w:rsidP="008B0A36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20%</w:t>
            </w:r>
          </w:p>
        </w:tc>
      </w:tr>
      <w:tr w:rsidR="008B0A36" w:rsidRPr="001948BD" w14:paraId="014365B3" w14:textId="77777777" w:rsidTr="00B915CD">
        <w:trPr>
          <w:trHeight w:val="838"/>
        </w:trPr>
        <w:tc>
          <w:tcPr>
            <w:tcW w:w="690" w:type="dxa"/>
            <w:vMerge w:val="restart"/>
          </w:tcPr>
          <w:p w14:paraId="4E733440" w14:textId="77777777" w:rsidR="008B0A36" w:rsidRPr="001948BD" w:rsidRDefault="008B0A36" w:rsidP="008B0A3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34A861FA" w14:textId="77777777" w:rsidR="008B0A36" w:rsidRPr="001948BD" w:rsidRDefault="008B0A36" w:rsidP="008B0A3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3AC38EC9" w14:textId="77777777" w:rsidR="008B0A36" w:rsidRPr="001948BD" w:rsidRDefault="008B0A36" w:rsidP="008B0A3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1948BD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2</w:t>
            </w:r>
          </w:p>
        </w:tc>
        <w:tc>
          <w:tcPr>
            <w:tcW w:w="1376" w:type="dxa"/>
            <w:vMerge w:val="restart"/>
          </w:tcPr>
          <w:p w14:paraId="7B497C20" w14:textId="77777777" w:rsidR="008B0A36" w:rsidRPr="001948BD" w:rsidRDefault="008B0A36" w:rsidP="008B0A36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1948BD">
              <w:rPr>
                <w:rFonts w:ascii="Times New Roman" w:eastAsia="Times New Roman" w:hAnsi="Times New Roman" w:cs="Times New Roman"/>
                <w:b/>
                <w:noProof/>
                <w:color w:val="000000"/>
                <w:sz w:val="26"/>
                <w:szCs w:val="26"/>
                <w:lang w:val="vi-VN"/>
              </w:rPr>
              <w:t>Các hình phẳng trong thực tiễn</w:t>
            </w:r>
          </w:p>
        </w:tc>
        <w:tc>
          <w:tcPr>
            <w:tcW w:w="2896" w:type="dxa"/>
          </w:tcPr>
          <w:p w14:paraId="4D2BBFED" w14:textId="77777777" w:rsidR="008B0A36" w:rsidRPr="001948BD" w:rsidRDefault="008B0A36" w:rsidP="008B0A36">
            <w:pPr>
              <w:jc w:val="both"/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</w:pPr>
            <w:r w:rsidRPr="001948BD"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  <w:t>Tam giác đều, hình vuông, lục giác đều</w:t>
            </w:r>
          </w:p>
        </w:tc>
        <w:tc>
          <w:tcPr>
            <w:tcW w:w="789" w:type="dxa"/>
            <w:shd w:val="clear" w:color="auto" w:fill="auto"/>
            <w:vAlign w:val="center"/>
          </w:tcPr>
          <w:p w14:paraId="226EBAF2" w14:textId="77777777" w:rsidR="008B0A36" w:rsidRPr="0010653E" w:rsidRDefault="000239BB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  <w:lang w:val="vi-VN"/>
              </w:rPr>
              <w:t>3</w:t>
            </w:r>
          </w:p>
          <w:p w14:paraId="0D069335" w14:textId="77777777" w:rsidR="008B0A36" w:rsidRPr="0010653E" w:rsidRDefault="008B0A36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10653E">
              <w:rPr>
                <w:rFonts w:ascii="Times New Roman" w:hAnsi="Times New Roman" w:cs="Times New Roman"/>
                <w:bCs/>
              </w:rPr>
              <w:t>TN</w:t>
            </w:r>
          </w:p>
          <w:p w14:paraId="504A220F" w14:textId="77777777" w:rsidR="008B0A36" w:rsidRPr="000239BB" w:rsidRDefault="008B0A36" w:rsidP="008B0A36">
            <w:pPr>
              <w:jc w:val="center"/>
              <w:rPr>
                <w:rFonts w:ascii="Times New Roman" w:hAnsi="Times New Roman" w:cs="Times New Roman"/>
                <w:bCs/>
                <w:lang w:val="vi-VN"/>
              </w:rPr>
            </w:pPr>
            <w:r w:rsidRPr="0010653E">
              <w:rPr>
                <w:rFonts w:ascii="Times New Roman" w:hAnsi="Times New Roman" w:cs="Times New Roman"/>
                <w:bCs/>
              </w:rPr>
              <w:t>5,</w:t>
            </w:r>
            <w:r w:rsidR="000239BB">
              <w:rPr>
                <w:rFonts w:ascii="Times New Roman" w:hAnsi="Times New Roman" w:cs="Times New Roman"/>
                <w:bCs/>
                <w:lang w:val="vi-VN"/>
              </w:rPr>
              <w:t>6,8</w:t>
            </w:r>
          </w:p>
          <w:p w14:paraId="47097011" w14:textId="77777777" w:rsidR="008B0A36" w:rsidRPr="0010653E" w:rsidRDefault="008B0A36" w:rsidP="008B0A36">
            <w:pPr>
              <w:jc w:val="center"/>
              <w:rPr>
                <w:rFonts w:ascii="Times New Roman" w:hAnsi="Times New Roman" w:cs="Times New Roman"/>
              </w:rPr>
            </w:pPr>
            <w:r w:rsidRPr="0010653E">
              <w:rPr>
                <w:rFonts w:ascii="Times New Roman" w:hAnsi="Times New Roman" w:cs="Times New Roman"/>
                <w:bCs/>
              </w:rPr>
              <w:t>0,</w:t>
            </w:r>
            <w:r w:rsidR="000239BB">
              <w:rPr>
                <w:rFonts w:ascii="Times New Roman" w:hAnsi="Times New Roman" w:cs="Times New Roman"/>
                <w:bCs/>
                <w:lang w:val="vi-VN"/>
              </w:rPr>
              <w:t>7</w:t>
            </w:r>
            <w:r w:rsidRPr="0010653E">
              <w:rPr>
                <w:rFonts w:ascii="Times New Roman" w:hAnsi="Times New Roman" w:cs="Times New Roman"/>
                <w:bCs/>
              </w:rPr>
              <w:t>5đ</w:t>
            </w:r>
          </w:p>
        </w:tc>
        <w:tc>
          <w:tcPr>
            <w:tcW w:w="932" w:type="dxa"/>
            <w:shd w:val="clear" w:color="auto" w:fill="auto"/>
            <w:vAlign w:val="center"/>
          </w:tcPr>
          <w:p w14:paraId="501D151D" w14:textId="77777777" w:rsidR="008B0A36" w:rsidRPr="0010653E" w:rsidRDefault="00192476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2</w:t>
            </w:r>
          </w:p>
        </w:tc>
        <w:tc>
          <w:tcPr>
            <w:tcW w:w="826" w:type="dxa"/>
            <w:shd w:val="clear" w:color="auto" w:fill="auto"/>
            <w:vAlign w:val="center"/>
          </w:tcPr>
          <w:p w14:paraId="06BFEAAE" w14:textId="77777777" w:rsidR="008B0A36" w:rsidRPr="0010653E" w:rsidRDefault="008B0A36" w:rsidP="0010653E">
            <w:pPr>
              <w:jc w:val="center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884" w:type="dxa"/>
            <w:shd w:val="clear" w:color="auto" w:fill="auto"/>
            <w:vAlign w:val="center"/>
          </w:tcPr>
          <w:p w14:paraId="0B9AD354" w14:textId="77777777" w:rsidR="008B0A36" w:rsidRPr="0010653E" w:rsidRDefault="008B0A36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872" w:type="dxa"/>
            <w:shd w:val="clear" w:color="auto" w:fill="auto"/>
            <w:vAlign w:val="center"/>
          </w:tcPr>
          <w:p w14:paraId="4DAA073F" w14:textId="77777777" w:rsidR="008B0A36" w:rsidRPr="0010653E" w:rsidRDefault="008B0A36" w:rsidP="0010653E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78" w:type="dxa"/>
            <w:shd w:val="clear" w:color="auto" w:fill="auto"/>
            <w:vAlign w:val="center"/>
          </w:tcPr>
          <w:p w14:paraId="0EE4CB8A" w14:textId="77777777" w:rsidR="008B0A36" w:rsidRPr="0010653E" w:rsidRDefault="008B0A36" w:rsidP="008B0A36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90" w:type="dxa"/>
            <w:shd w:val="clear" w:color="auto" w:fill="auto"/>
            <w:vAlign w:val="center"/>
          </w:tcPr>
          <w:p w14:paraId="7A6123D4" w14:textId="77777777" w:rsidR="008B0A36" w:rsidRPr="0010653E" w:rsidRDefault="008B0A36" w:rsidP="008B0A36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003" w:type="dxa"/>
            <w:shd w:val="clear" w:color="auto" w:fill="auto"/>
            <w:vAlign w:val="center"/>
          </w:tcPr>
          <w:p w14:paraId="7BA86CC8" w14:textId="77777777" w:rsidR="008B0A36" w:rsidRPr="0010653E" w:rsidRDefault="008B0A36" w:rsidP="008B0A36">
            <w:pPr>
              <w:jc w:val="center"/>
              <w:rPr>
                <w:rFonts w:ascii="Times New Roman" w:hAnsi="Times New Roman" w:cs="Times New Roman"/>
                <w:bCs/>
                <w:lang w:bidi="hi-IN"/>
              </w:rPr>
            </w:pPr>
          </w:p>
        </w:tc>
        <w:tc>
          <w:tcPr>
            <w:tcW w:w="794" w:type="dxa"/>
            <w:shd w:val="clear" w:color="auto" w:fill="auto"/>
            <w:vAlign w:val="center"/>
          </w:tcPr>
          <w:p w14:paraId="07621CBC" w14:textId="77777777" w:rsidR="008B0A36" w:rsidRPr="0010653E" w:rsidRDefault="0010653E" w:rsidP="008B0A36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766" w:type="dxa"/>
            <w:vAlign w:val="center"/>
          </w:tcPr>
          <w:p w14:paraId="59F5174F" w14:textId="77777777" w:rsidR="008B0A36" w:rsidRPr="0010653E" w:rsidRDefault="00140BED" w:rsidP="008B0A36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850" w:type="dxa"/>
            <w:vAlign w:val="center"/>
          </w:tcPr>
          <w:p w14:paraId="2A8C28B0" w14:textId="77777777" w:rsidR="008B0A36" w:rsidRPr="0010653E" w:rsidRDefault="00192476" w:rsidP="008B0A36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851" w:type="dxa"/>
            <w:vAlign w:val="center"/>
          </w:tcPr>
          <w:p w14:paraId="5E01AC7F" w14:textId="77777777" w:rsidR="008B0A36" w:rsidRPr="001948BD" w:rsidRDefault="0010653E" w:rsidP="008B0A36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5%</w:t>
            </w:r>
          </w:p>
        </w:tc>
      </w:tr>
      <w:tr w:rsidR="008B0A36" w:rsidRPr="001948BD" w14:paraId="7AABAE25" w14:textId="77777777" w:rsidTr="00B915CD">
        <w:trPr>
          <w:trHeight w:val="698"/>
        </w:trPr>
        <w:tc>
          <w:tcPr>
            <w:tcW w:w="690" w:type="dxa"/>
            <w:vMerge/>
            <w:tcBorders>
              <w:bottom w:val="single" w:sz="4" w:space="0" w:color="auto"/>
            </w:tcBorders>
          </w:tcPr>
          <w:p w14:paraId="11A1242D" w14:textId="77777777" w:rsidR="008B0A36" w:rsidRPr="001948BD" w:rsidRDefault="008B0A36" w:rsidP="008B0A3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376" w:type="dxa"/>
            <w:vMerge/>
            <w:tcBorders>
              <w:bottom w:val="single" w:sz="4" w:space="0" w:color="auto"/>
            </w:tcBorders>
          </w:tcPr>
          <w:p w14:paraId="6DF582E6" w14:textId="77777777" w:rsidR="008B0A36" w:rsidRPr="001948BD" w:rsidRDefault="008B0A36" w:rsidP="008B0A36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2896" w:type="dxa"/>
            <w:tcBorders>
              <w:bottom w:val="single" w:sz="4" w:space="0" w:color="auto"/>
            </w:tcBorders>
          </w:tcPr>
          <w:p w14:paraId="7EABB1DE" w14:textId="77777777" w:rsidR="008B0A36" w:rsidRPr="001948BD" w:rsidRDefault="008B0A36" w:rsidP="008B0A36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1948BD"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  <w:t>Hình chữ nhật, hình thoi, hình bình hành</w:t>
            </w:r>
          </w:p>
        </w:tc>
        <w:tc>
          <w:tcPr>
            <w:tcW w:w="789" w:type="dxa"/>
            <w:shd w:val="clear" w:color="auto" w:fill="auto"/>
            <w:vAlign w:val="center"/>
          </w:tcPr>
          <w:p w14:paraId="1BD38112" w14:textId="77777777" w:rsidR="008B0A36" w:rsidRPr="0010653E" w:rsidRDefault="000239BB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  <w:lang w:val="vi-VN"/>
              </w:rPr>
              <w:t>1</w:t>
            </w:r>
          </w:p>
          <w:p w14:paraId="1C0B46EA" w14:textId="77777777" w:rsidR="008B0A36" w:rsidRPr="0010653E" w:rsidRDefault="008B0A36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10653E">
              <w:rPr>
                <w:rFonts w:ascii="Times New Roman" w:hAnsi="Times New Roman" w:cs="Times New Roman"/>
                <w:bCs/>
              </w:rPr>
              <w:t>TN</w:t>
            </w:r>
          </w:p>
          <w:p w14:paraId="77AC3B66" w14:textId="77777777" w:rsidR="008B0A36" w:rsidRPr="0010653E" w:rsidRDefault="000239BB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7</w:t>
            </w:r>
          </w:p>
          <w:p w14:paraId="256FA155" w14:textId="77777777" w:rsidR="008B0A36" w:rsidRPr="0010653E" w:rsidRDefault="008B0A36" w:rsidP="008B0A36">
            <w:pPr>
              <w:jc w:val="center"/>
              <w:rPr>
                <w:rFonts w:ascii="Times New Roman" w:hAnsi="Times New Roman" w:cs="Times New Roman"/>
              </w:rPr>
            </w:pPr>
            <w:r w:rsidRPr="0010653E">
              <w:rPr>
                <w:rFonts w:ascii="Times New Roman" w:hAnsi="Times New Roman" w:cs="Times New Roman"/>
                <w:bCs/>
              </w:rPr>
              <w:t>0,</w:t>
            </w:r>
            <w:r w:rsidR="000239BB">
              <w:rPr>
                <w:rFonts w:ascii="Times New Roman" w:hAnsi="Times New Roman" w:cs="Times New Roman"/>
                <w:bCs/>
                <w:lang w:val="vi-VN"/>
              </w:rPr>
              <w:t>2</w:t>
            </w:r>
            <w:r w:rsidRPr="0010653E">
              <w:rPr>
                <w:rFonts w:ascii="Times New Roman" w:hAnsi="Times New Roman" w:cs="Times New Roman"/>
                <w:bCs/>
              </w:rPr>
              <w:t>5đ</w:t>
            </w:r>
          </w:p>
        </w:tc>
        <w:tc>
          <w:tcPr>
            <w:tcW w:w="932" w:type="dxa"/>
            <w:shd w:val="clear" w:color="auto" w:fill="auto"/>
            <w:vAlign w:val="center"/>
          </w:tcPr>
          <w:p w14:paraId="468CF54C" w14:textId="77777777" w:rsidR="008B0A36" w:rsidRPr="0010653E" w:rsidRDefault="00192476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2</w:t>
            </w:r>
          </w:p>
        </w:tc>
        <w:tc>
          <w:tcPr>
            <w:tcW w:w="826" w:type="dxa"/>
            <w:shd w:val="clear" w:color="auto" w:fill="auto"/>
            <w:vAlign w:val="center"/>
          </w:tcPr>
          <w:p w14:paraId="28AB4006" w14:textId="77777777" w:rsidR="0010653E" w:rsidRPr="0010653E" w:rsidRDefault="0010653E" w:rsidP="0010653E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</w:pPr>
            <w:r w:rsidRPr="0010653E"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  <w:t>1</w:t>
            </w:r>
          </w:p>
          <w:p w14:paraId="4CC3F0BC" w14:textId="77777777" w:rsidR="0010653E" w:rsidRPr="0010653E" w:rsidRDefault="0010653E" w:rsidP="0010653E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</w:pPr>
            <w:r w:rsidRPr="0010653E"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  <w:t>TL</w:t>
            </w:r>
            <w:r w:rsidR="00B00285"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  <w:t>4</w:t>
            </w:r>
            <w:r w:rsidRPr="0010653E"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  <w:t>a</w:t>
            </w:r>
          </w:p>
          <w:p w14:paraId="13F72BE0" w14:textId="77777777" w:rsidR="008B0A36" w:rsidRPr="0010653E" w:rsidRDefault="00B00285" w:rsidP="0010653E">
            <w:pPr>
              <w:jc w:val="center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  <w:t>1</w:t>
            </w:r>
            <w:r w:rsidR="0010653E" w:rsidRPr="0010653E"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  <w:t>đ</w:t>
            </w:r>
          </w:p>
        </w:tc>
        <w:tc>
          <w:tcPr>
            <w:tcW w:w="884" w:type="dxa"/>
            <w:shd w:val="clear" w:color="auto" w:fill="auto"/>
            <w:vAlign w:val="center"/>
          </w:tcPr>
          <w:p w14:paraId="0C5AE01C" w14:textId="77777777" w:rsidR="008B0A36" w:rsidRPr="0010653E" w:rsidRDefault="00140BED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</w:rPr>
              <w:t>6</w:t>
            </w:r>
          </w:p>
        </w:tc>
        <w:tc>
          <w:tcPr>
            <w:tcW w:w="872" w:type="dxa"/>
            <w:shd w:val="clear" w:color="auto" w:fill="auto"/>
            <w:vAlign w:val="center"/>
          </w:tcPr>
          <w:p w14:paraId="15543A56" w14:textId="77777777" w:rsidR="0010653E" w:rsidRPr="0010653E" w:rsidRDefault="0010653E" w:rsidP="0010653E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</w:pPr>
            <w:r w:rsidRPr="0010653E"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  <w:t>1</w:t>
            </w:r>
          </w:p>
          <w:p w14:paraId="5B4EB681" w14:textId="77777777" w:rsidR="0010653E" w:rsidRPr="0010653E" w:rsidRDefault="0010653E" w:rsidP="0010653E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</w:pPr>
            <w:r w:rsidRPr="0010653E"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  <w:t>TL</w:t>
            </w:r>
            <w:r w:rsidR="00B00285"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  <w:t>4</w:t>
            </w:r>
            <w:r w:rsidRPr="0010653E"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  <w:t>b</w:t>
            </w:r>
          </w:p>
          <w:p w14:paraId="75BC54B7" w14:textId="77777777" w:rsidR="008B0A36" w:rsidRPr="0010653E" w:rsidRDefault="00B00285" w:rsidP="0010653E">
            <w:pPr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  <w:t>1</w:t>
            </w:r>
            <w:r w:rsidR="0010653E" w:rsidRPr="0010653E"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  <w:t>đ</w:t>
            </w:r>
          </w:p>
        </w:tc>
        <w:tc>
          <w:tcPr>
            <w:tcW w:w="878" w:type="dxa"/>
            <w:shd w:val="clear" w:color="auto" w:fill="auto"/>
            <w:vAlign w:val="center"/>
          </w:tcPr>
          <w:p w14:paraId="550AF939" w14:textId="77777777" w:rsidR="008B0A36" w:rsidRPr="0010653E" w:rsidRDefault="00140BED" w:rsidP="008B0A36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790" w:type="dxa"/>
            <w:shd w:val="clear" w:color="auto" w:fill="auto"/>
            <w:vAlign w:val="center"/>
          </w:tcPr>
          <w:p w14:paraId="2107EC94" w14:textId="77777777" w:rsidR="008B0A36" w:rsidRPr="0010653E" w:rsidRDefault="008B0A36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003" w:type="dxa"/>
            <w:shd w:val="clear" w:color="auto" w:fill="auto"/>
            <w:vAlign w:val="center"/>
          </w:tcPr>
          <w:p w14:paraId="480BC0AF" w14:textId="77777777" w:rsidR="008B0A36" w:rsidRPr="0010653E" w:rsidRDefault="008B0A36" w:rsidP="008B0A36">
            <w:pPr>
              <w:jc w:val="center"/>
              <w:rPr>
                <w:rFonts w:ascii="Times New Roman" w:hAnsi="Times New Roman" w:cs="Times New Roman"/>
                <w:bCs/>
                <w:lang w:bidi="hi-IN"/>
              </w:rPr>
            </w:pPr>
          </w:p>
        </w:tc>
        <w:tc>
          <w:tcPr>
            <w:tcW w:w="794" w:type="dxa"/>
            <w:shd w:val="clear" w:color="auto" w:fill="auto"/>
            <w:vAlign w:val="center"/>
          </w:tcPr>
          <w:p w14:paraId="05EBC807" w14:textId="77777777" w:rsidR="008B0A36" w:rsidRPr="0010653E" w:rsidRDefault="0010653E" w:rsidP="008B0A36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766" w:type="dxa"/>
            <w:vAlign w:val="center"/>
          </w:tcPr>
          <w:p w14:paraId="41656ED6" w14:textId="77777777" w:rsidR="008B0A36" w:rsidRPr="0010653E" w:rsidRDefault="00140BED" w:rsidP="008B0A36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</w:t>
            </w:r>
          </w:p>
        </w:tc>
        <w:tc>
          <w:tcPr>
            <w:tcW w:w="850" w:type="dxa"/>
            <w:vAlign w:val="center"/>
          </w:tcPr>
          <w:p w14:paraId="6B59EDB8" w14:textId="77777777" w:rsidR="008B0A36" w:rsidRPr="0010653E" w:rsidRDefault="00192476" w:rsidP="008B0A36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851" w:type="dxa"/>
            <w:vAlign w:val="center"/>
          </w:tcPr>
          <w:p w14:paraId="74018DD9" w14:textId="77777777" w:rsidR="008B0A36" w:rsidRPr="001948BD" w:rsidRDefault="00140BED" w:rsidP="008B0A36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2</w:t>
            </w:r>
            <w:r w:rsidR="0010653E">
              <w:rPr>
                <w:rFonts w:ascii="Times New Roman" w:hAnsi="Times New Roman" w:cs="Times New Roman"/>
                <w:b/>
                <w:bCs/>
              </w:rPr>
              <w:t>5%</w:t>
            </w:r>
          </w:p>
        </w:tc>
      </w:tr>
      <w:tr w:rsidR="008B0A36" w:rsidRPr="001948BD" w14:paraId="045CA412" w14:textId="77777777" w:rsidTr="00B915CD">
        <w:trPr>
          <w:trHeight w:val="170"/>
        </w:trPr>
        <w:tc>
          <w:tcPr>
            <w:tcW w:w="496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44CC6F" w14:textId="77777777" w:rsidR="008B0A36" w:rsidRPr="001948BD" w:rsidRDefault="008B0A36" w:rsidP="008B0A36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1948B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Tổng số câu</w:t>
            </w:r>
          </w:p>
          <w:p w14:paraId="15639611" w14:textId="77777777" w:rsidR="008B0A36" w:rsidRDefault="008B0A36" w:rsidP="008B0A36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1948B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Tổng số điểm</w:t>
            </w:r>
          </w:p>
          <w:p w14:paraId="2880D88D" w14:textId="77777777" w:rsidR="00192476" w:rsidRPr="001948BD" w:rsidRDefault="00192476" w:rsidP="008B0A36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>Tỉ lệ (%)</w:t>
            </w:r>
          </w:p>
        </w:tc>
        <w:tc>
          <w:tcPr>
            <w:tcW w:w="1721" w:type="dxa"/>
            <w:gridSpan w:val="2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20072E9" w14:textId="77777777" w:rsidR="008B0A36" w:rsidRDefault="008B0A36" w:rsidP="008B0A36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8</w:t>
            </w:r>
          </w:p>
          <w:p w14:paraId="16453EBF" w14:textId="77777777" w:rsidR="008B0A36" w:rsidRDefault="008B0A36" w:rsidP="008B0A36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2,5</w:t>
            </w:r>
          </w:p>
          <w:p w14:paraId="7984E0A7" w14:textId="77777777" w:rsidR="00192476" w:rsidRPr="001948BD" w:rsidRDefault="00192476" w:rsidP="008B0A36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25%</w:t>
            </w:r>
          </w:p>
        </w:tc>
        <w:tc>
          <w:tcPr>
            <w:tcW w:w="1710" w:type="dxa"/>
            <w:gridSpan w:val="2"/>
            <w:shd w:val="clear" w:color="auto" w:fill="auto"/>
            <w:vAlign w:val="center"/>
          </w:tcPr>
          <w:p w14:paraId="79AB5A81" w14:textId="77777777" w:rsidR="008B0A36" w:rsidRDefault="00140BED" w:rsidP="008B0A36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4</w:t>
            </w:r>
          </w:p>
          <w:p w14:paraId="3DBC002C" w14:textId="77777777" w:rsidR="0010653E" w:rsidRDefault="0010653E" w:rsidP="008B0A36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3</w:t>
            </w:r>
          </w:p>
          <w:p w14:paraId="705F74D1" w14:textId="77777777" w:rsidR="00192476" w:rsidRPr="001948BD" w:rsidRDefault="00192476" w:rsidP="008B0A36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30%</w:t>
            </w:r>
          </w:p>
        </w:tc>
        <w:tc>
          <w:tcPr>
            <w:tcW w:w="1750" w:type="dxa"/>
            <w:gridSpan w:val="2"/>
            <w:shd w:val="clear" w:color="auto" w:fill="auto"/>
          </w:tcPr>
          <w:p w14:paraId="19117827" w14:textId="77777777" w:rsidR="008B0A36" w:rsidRDefault="00140BED" w:rsidP="008B0A36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4</w:t>
            </w:r>
          </w:p>
          <w:p w14:paraId="4E3B3E51" w14:textId="77777777" w:rsidR="0010653E" w:rsidRDefault="0010653E" w:rsidP="008B0A36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3,5</w:t>
            </w:r>
          </w:p>
          <w:p w14:paraId="51D29493" w14:textId="77777777" w:rsidR="00192476" w:rsidRPr="001948BD" w:rsidRDefault="00192476" w:rsidP="008B0A36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35%</w:t>
            </w:r>
          </w:p>
        </w:tc>
        <w:tc>
          <w:tcPr>
            <w:tcW w:w="1793" w:type="dxa"/>
            <w:gridSpan w:val="2"/>
            <w:shd w:val="clear" w:color="auto" w:fill="auto"/>
          </w:tcPr>
          <w:p w14:paraId="169A9B81" w14:textId="77777777" w:rsidR="008B0A36" w:rsidRPr="001948BD" w:rsidRDefault="008B0A36" w:rsidP="008B0A36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1948BD">
              <w:rPr>
                <w:rFonts w:ascii="Times New Roman" w:hAnsi="Times New Roman" w:cs="Times New Roman"/>
                <w:b/>
              </w:rPr>
              <w:t>2</w:t>
            </w:r>
          </w:p>
          <w:p w14:paraId="444C5E02" w14:textId="77777777" w:rsidR="008B0A36" w:rsidRDefault="008B0A36" w:rsidP="008B0A36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1948BD">
              <w:rPr>
                <w:rFonts w:ascii="Times New Roman" w:hAnsi="Times New Roman" w:cs="Times New Roman"/>
                <w:b/>
              </w:rPr>
              <w:t>1</w:t>
            </w:r>
          </w:p>
          <w:p w14:paraId="40BF4AC5" w14:textId="77777777" w:rsidR="00192476" w:rsidRPr="001948BD" w:rsidRDefault="00192476" w:rsidP="008B0A36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0%</w:t>
            </w:r>
          </w:p>
        </w:tc>
        <w:tc>
          <w:tcPr>
            <w:tcW w:w="794" w:type="dxa"/>
            <w:shd w:val="clear" w:color="auto" w:fill="auto"/>
            <w:vAlign w:val="center"/>
          </w:tcPr>
          <w:p w14:paraId="05A42B75" w14:textId="77777777" w:rsidR="008B0A36" w:rsidRDefault="0010653E" w:rsidP="008B0A36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</w:t>
            </w:r>
          </w:p>
          <w:p w14:paraId="0623CA59" w14:textId="77777777" w:rsidR="00192476" w:rsidRDefault="00192476" w:rsidP="008B0A36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  <w:p w14:paraId="26167D91" w14:textId="77777777" w:rsidR="00192476" w:rsidRPr="001948BD" w:rsidRDefault="00192476" w:rsidP="008B0A36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%</w:t>
            </w:r>
          </w:p>
        </w:tc>
        <w:tc>
          <w:tcPr>
            <w:tcW w:w="766" w:type="dxa"/>
            <w:vAlign w:val="center"/>
          </w:tcPr>
          <w:p w14:paraId="47DBF738" w14:textId="77777777" w:rsidR="008B0A36" w:rsidRDefault="00192476" w:rsidP="008B0A36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  <w:r w:rsidR="00140BED">
              <w:rPr>
                <w:rFonts w:ascii="Times New Roman" w:hAnsi="Times New Roman" w:cs="Times New Roman"/>
              </w:rPr>
              <w:t>0</w:t>
            </w:r>
          </w:p>
          <w:p w14:paraId="5CA80D7D" w14:textId="77777777" w:rsidR="00192476" w:rsidRDefault="00192476" w:rsidP="008B0A36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</w:t>
            </w:r>
          </w:p>
          <w:p w14:paraId="361A4EB3" w14:textId="77777777" w:rsidR="00192476" w:rsidRPr="001948BD" w:rsidRDefault="00192476" w:rsidP="008B0A36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0%</w:t>
            </w:r>
          </w:p>
        </w:tc>
        <w:tc>
          <w:tcPr>
            <w:tcW w:w="850" w:type="dxa"/>
            <w:vAlign w:val="center"/>
          </w:tcPr>
          <w:p w14:paraId="2A49FE26" w14:textId="77777777" w:rsidR="008B0A36" w:rsidRPr="001948BD" w:rsidRDefault="00192476" w:rsidP="008B0A36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0</w:t>
            </w:r>
          </w:p>
        </w:tc>
        <w:tc>
          <w:tcPr>
            <w:tcW w:w="851" w:type="dxa"/>
            <w:vAlign w:val="center"/>
          </w:tcPr>
          <w:p w14:paraId="73A7B877" w14:textId="77777777" w:rsidR="008B0A36" w:rsidRPr="001948BD" w:rsidRDefault="008B0A36" w:rsidP="008B0A36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</w:tc>
      </w:tr>
      <w:tr w:rsidR="00192476" w:rsidRPr="001948BD" w14:paraId="5CD02A3D" w14:textId="77777777" w:rsidTr="00B915CD">
        <w:trPr>
          <w:trHeight w:val="170"/>
        </w:trPr>
        <w:tc>
          <w:tcPr>
            <w:tcW w:w="496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0EFD4F" w14:textId="77777777" w:rsidR="00192476" w:rsidRPr="001948BD" w:rsidRDefault="00192476" w:rsidP="00192476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Tỉ lệ 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chung </w:t>
            </w:r>
            <w:r w:rsidRPr="001948BD">
              <w:rPr>
                <w:rFonts w:ascii="Times New Roman" w:hAnsi="Times New Roman" w:cs="Times New Roman"/>
                <w:b/>
                <w:sz w:val="26"/>
                <w:szCs w:val="26"/>
              </w:rPr>
              <w:t>(%)</w:t>
            </w:r>
          </w:p>
        </w:tc>
        <w:tc>
          <w:tcPr>
            <w:tcW w:w="3431" w:type="dxa"/>
            <w:gridSpan w:val="4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718B76F" w14:textId="77777777" w:rsidR="00192476" w:rsidRPr="001948BD" w:rsidRDefault="00192476" w:rsidP="00192476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55</w:t>
            </w:r>
            <w:r w:rsidRPr="001948BD">
              <w:rPr>
                <w:rFonts w:ascii="Times New Roman" w:hAnsi="Times New Roman" w:cs="Times New Roman"/>
                <w:b/>
              </w:rPr>
              <w:t>%</w:t>
            </w:r>
          </w:p>
        </w:tc>
        <w:tc>
          <w:tcPr>
            <w:tcW w:w="3543" w:type="dxa"/>
            <w:gridSpan w:val="4"/>
            <w:shd w:val="clear" w:color="auto" w:fill="auto"/>
            <w:vAlign w:val="center"/>
          </w:tcPr>
          <w:p w14:paraId="3A42015B" w14:textId="77777777" w:rsidR="00192476" w:rsidRPr="001948BD" w:rsidRDefault="00192476" w:rsidP="00192476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45</w:t>
            </w:r>
            <w:r w:rsidRPr="001948BD">
              <w:rPr>
                <w:rFonts w:ascii="Times New Roman" w:hAnsi="Times New Roman" w:cs="Times New Roman"/>
                <w:b/>
              </w:rPr>
              <w:t>%</w:t>
            </w:r>
          </w:p>
        </w:tc>
        <w:tc>
          <w:tcPr>
            <w:tcW w:w="794" w:type="dxa"/>
            <w:shd w:val="clear" w:color="auto" w:fill="auto"/>
          </w:tcPr>
          <w:p w14:paraId="113AC658" w14:textId="77777777" w:rsidR="00192476" w:rsidRPr="001948BD" w:rsidRDefault="00192476" w:rsidP="00192476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66" w:type="dxa"/>
          </w:tcPr>
          <w:p w14:paraId="16D7DFFC" w14:textId="77777777" w:rsidR="00192476" w:rsidRPr="001948BD" w:rsidRDefault="00192476" w:rsidP="00192476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850" w:type="dxa"/>
            <w:vAlign w:val="center"/>
          </w:tcPr>
          <w:p w14:paraId="72B87AFE" w14:textId="77777777" w:rsidR="00192476" w:rsidRPr="001948BD" w:rsidRDefault="00192476" w:rsidP="00192476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51" w:type="dxa"/>
            <w:vAlign w:val="center"/>
          </w:tcPr>
          <w:p w14:paraId="2A53682C" w14:textId="77777777" w:rsidR="00192476" w:rsidRPr="001948BD" w:rsidRDefault="00192476" w:rsidP="00192476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100%</w:t>
            </w:r>
          </w:p>
        </w:tc>
      </w:tr>
    </w:tbl>
    <w:p w14:paraId="38F1403A" w14:textId="77777777" w:rsidR="00E325E7" w:rsidRPr="00E325E7" w:rsidRDefault="00E325E7" w:rsidP="00E325E7">
      <w:pPr>
        <w:rPr>
          <w:b/>
          <w:bCs/>
          <w:szCs w:val="28"/>
        </w:rPr>
      </w:pPr>
    </w:p>
    <w:p w14:paraId="1A39B149" w14:textId="77777777" w:rsidR="00B915CD" w:rsidRDefault="00B915CD" w:rsidP="001948BD">
      <w:pPr>
        <w:pStyle w:val="oancuaDanhsach"/>
        <w:numPr>
          <w:ilvl w:val="0"/>
          <w:numId w:val="1"/>
        </w:numPr>
        <w:spacing w:before="0" w:after="0"/>
        <w:rPr>
          <w:b/>
          <w:bCs/>
          <w:szCs w:val="28"/>
        </w:rPr>
      </w:pPr>
      <w:r w:rsidRPr="001948BD">
        <w:rPr>
          <w:b/>
          <w:bCs/>
          <w:szCs w:val="28"/>
        </w:rPr>
        <w:lastRenderedPageBreak/>
        <w:t>BẢN ĐẶC TẢ ĐỀ KIỂM TRA GIỮA KÌ I TOÁN 6</w:t>
      </w:r>
    </w:p>
    <w:p w14:paraId="32530A8C" w14:textId="77777777" w:rsidR="00E325E7" w:rsidRPr="001948BD" w:rsidRDefault="00E325E7" w:rsidP="00E325E7">
      <w:pPr>
        <w:pStyle w:val="oancuaDanhsach"/>
        <w:spacing w:before="0" w:after="0"/>
        <w:rPr>
          <w:b/>
          <w:bCs/>
          <w:szCs w:val="28"/>
        </w:rPr>
      </w:pPr>
    </w:p>
    <w:tbl>
      <w:tblPr>
        <w:tblStyle w:val="LiBang"/>
        <w:tblW w:w="13736" w:type="dxa"/>
        <w:tblLook w:val="04A0" w:firstRow="1" w:lastRow="0" w:firstColumn="1" w:lastColumn="0" w:noHBand="0" w:noVBand="1"/>
      </w:tblPr>
      <w:tblGrid>
        <w:gridCol w:w="702"/>
        <w:gridCol w:w="910"/>
        <w:gridCol w:w="1998"/>
        <w:gridCol w:w="10"/>
        <w:gridCol w:w="5972"/>
        <w:gridCol w:w="1134"/>
        <w:gridCol w:w="1036"/>
        <w:gridCol w:w="992"/>
        <w:gridCol w:w="982"/>
      </w:tblGrid>
      <w:tr w:rsidR="00B915CD" w:rsidRPr="001948BD" w14:paraId="59A9742D" w14:textId="77777777" w:rsidTr="002130E4">
        <w:tc>
          <w:tcPr>
            <w:tcW w:w="704" w:type="dxa"/>
            <w:vMerge w:val="restart"/>
          </w:tcPr>
          <w:p w14:paraId="36C86C36" w14:textId="77777777"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</w:pPr>
            <w:r w:rsidRPr="001948BD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TT</w:t>
            </w:r>
          </w:p>
        </w:tc>
        <w:tc>
          <w:tcPr>
            <w:tcW w:w="2925" w:type="dxa"/>
            <w:gridSpan w:val="3"/>
            <w:vMerge w:val="restart"/>
          </w:tcPr>
          <w:p w14:paraId="41EC14CE" w14:textId="77777777"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</w:pPr>
            <w:r w:rsidRPr="001948BD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Chủ đề</w:t>
            </w:r>
          </w:p>
        </w:tc>
        <w:tc>
          <w:tcPr>
            <w:tcW w:w="6005" w:type="dxa"/>
            <w:vMerge w:val="restart"/>
          </w:tcPr>
          <w:p w14:paraId="18E6FDBA" w14:textId="77777777"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</w:pPr>
            <w:r w:rsidRPr="001948BD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Mức độ đánh giá</w:t>
            </w:r>
          </w:p>
        </w:tc>
        <w:tc>
          <w:tcPr>
            <w:tcW w:w="4102" w:type="dxa"/>
            <w:gridSpan w:val="4"/>
          </w:tcPr>
          <w:p w14:paraId="70A088B5" w14:textId="77777777"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</w:pPr>
            <w:r w:rsidRPr="001948BD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Số câu hỏi theo mức độ nhận thức</w:t>
            </w:r>
          </w:p>
        </w:tc>
      </w:tr>
      <w:tr w:rsidR="00B915CD" w:rsidRPr="001948BD" w14:paraId="76CFAFCD" w14:textId="77777777" w:rsidTr="002130E4">
        <w:tc>
          <w:tcPr>
            <w:tcW w:w="704" w:type="dxa"/>
            <w:vMerge/>
          </w:tcPr>
          <w:p w14:paraId="54DAB5E4" w14:textId="77777777"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</w:pPr>
          </w:p>
        </w:tc>
        <w:tc>
          <w:tcPr>
            <w:tcW w:w="2925" w:type="dxa"/>
            <w:gridSpan w:val="3"/>
            <w:vMerge/>
          </w:tcPr>
          <w:p w14:paraId="6580D9F9" w14:textId="77777777"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</w:pPr>
          </w:p>
        </w:tc>
        <w:tc>
          <w:tcPr>
            <w:tcW w:w="6005" w:type="dxa"/>
            <w:vMerge/>
          </w:tcPr>
          <w:p w14:paraId="1B36FFC0" w14:textId="77777777"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</w:pPr>
          </w:p>
        </w:tc>
        <w:tc>
          <w:tcPr>
            <w:tcW w:w="1134" w:type="dxa"/>
          </w:tcPr>
          <w:p w14:paraId="27FE1782" w14:textId="77777777"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</w:pPr>
            <w:r w:rsidRPr="001948BD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Nhận biết</w:t>
            </w:r>
          </w:p>
        </w:tc>
        <w:tc>
          <w:tcPr>
            <w:tcW w:w="993" w:type="dxa"/>
          </w:tcPr>
          <w:p w14:paraId="59D896E3" w14:textId="77777777"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</w:pPr>
            <w:r w:rsidRPr="001948BD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Thông hiểu</w:t>
            </w:r>
          </w:p>
        </w:tc>
        <w:tc>
          <w:tcPr>
            <w:tcW w:w="992" w:type="dxa"/>
          </w:tcPr>
          <w:p w14:paraId="6521794D" w14:textId="77777777"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</w:pPr>
            <w:r w:rsidRPr="001948BD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Vận dụng</w:t>
            </w:r>
          </w:p>
        </w:tc>
        <w:tc>
          <w:tcPr>
            <w:tcW w:w="983" w:type="dxa"/>
          </w:tcPr>
          <w:p w14:paraId="50375BF5" w14:textId="77777777"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</w:pPr>
            <w:r w:rsidRPr="001948BD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Vận dụng cao</w:t>
            </w:r>
          </w:p>
        </w:tc>
      </w:tr>
      <w:tr w:rsidR="00B915CD" w:rsidRPr="001948BD" w14:paraId="1FAE3EB3" w14:textId="77777777" w:rsidTr="002130E4">
        <w:tc>
          <w:tcPr>
            <w:tcW w:w="704" w:type="dxa"/>
            <w:vMerge w:val="restart"/>
          </w:tcPr>
          <w:p w14:paraId="18983799" w14:textId="77777777"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</w:pPr>
            <w:r w:rsidRPr="001948BD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1</w:t>
            </w:r>
          </w:p>
        </w:tc>
        <w:tc>
          <w:tcPr>
            <w:tcW w:w="910" w:type="dxa"/>
            <w:vMerge w:val="restart"/>
          </w:tcPr>
          <w:p w14:paraId="2299A042" w14:textId="77777777"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</w:pPr>
            <w:r w:rsidRPr="001948B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Số tự nhiên</w:t>
            </w:r>
          </w:p>
        </w:tc>
        <w:tc>
          <w:tcPr>
            <w:tcW w:w="2005" w:type="dxa"/>
          </w:tcPr>
          <w:p w14:paraId="7AA5B5E0" w14:textId="77777777"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1948BD">
              <w:rPr>
                <w:rFonts w:ascii="Times New Roman" w:eastAsia="Times New Roman" w:hAnsi="Times New Roman" w:cs="Times New Roman"/>
                <w:b/>
                <w:i/>
                <w:noProof/>
                <w:sz w:val="26"/>
                <w:szCs w:val="26"/>
                <w:lang w:val="vi-VN"/>
              </w:rPr>
              <w:t>Số tự nhiên và tập hợp các số tự nhiên. Thứ tự trong tập hợp các số tự nhiên.</w:t>
            </w:r>
          </w:p>
        </w:tc>
        <w:tc>
          <w:tcPr>
            <w:tcW w:w="6015" w:type="dxa"/>
            <w:gridSpan w:val="2"/>
          </w:tcPr>
          <w:p w14:paraId="423F5187" w14:textId="77777777" w:rsidR="00B915CD" w:rsidRPr="001948BD" w:rsidRDefault="00B915CD" w:rsidP="001948BD">
            <w:pPr>
              <w:rPr>
                <w:rFonts w:ascii="Times New Roman" w:hAnsi="Times New Roman" w:cs="Times New Roman"/>
                <w:b/>
                <w:bCs/>
                <w:spacing w:val="-8"/>
                <w:sz w:val="26"/>
                <w:szCs w:val="26"/>
                <w:lang w:val="da-DK"/>
              </w:rPr>
            </w:pPr>
            <w:r w:rsidRPr="001948BD">
              <w:rPr>
                <w:rFonts w:ascii="Times New Roman" w:hAnsi="Times New Roman" w:cs="Times New Roman"/>
                <w:b/>
                <w:bCs/>
                <w:spacing w:val="-8"/>
                <w:sz w:val="26"/>
                <w:szCs w:val="26"/>
                <w:lang w:val="vi-VN"/>
              </w:rPr>
              <w:t>Nhận biết</w:t>
            </w:r>
            <w:r w:rsidRPr="001948BD">
              <w:rPr>
                <w:rFonts w:ascii="Times New Roman" w:hAnsi="Times New Roman" w:cs="Times New Roman"/>
                <w:b/>
                <w:bCs/>
                <w:spacing w:val="-8"/>
                <w:sz w:val="26"/>
                <w:szCs w:val="26"/>
                <w:lang w:val="da-DK"/>
              </w:rPr>
              <w:t>:</w:t>
            </w:r>
          </w:p>
          <w:p w14:paraId="12278B53" w14:textId="77777777" w:rsidR="00B915CD" w:rsidRPr="001948BD" w:rsidRDefault="00B915CD" w:rsidP="001948BD">
            <w:pPr>
              <w:rPr>
                <w:rFonts w:ascii="Times New Roman" w:eastAsia="Times New Roman" w:hAnsi="Times New Roman" w:cs="Times New Roman"/>
                <w:sz w:val="26"/>
                <w:szCs w:val="26"/>
                <w:lang w:val="da-DK"/>
              </w:rPr>
            </w:pPr>
            <w:r w:rsidRPr="001948BD">
              <w:rPr>
                <w:rFonts w:ascii="Times New Roman" w:eastAsia="Times New Roman" w:hAnsi="Times New Roman" w:cs="Times New Roman"/>
                <w:sz w:val="26"/>
                <w:szCs w:val="26"/>
                <w:lang w:val="da-DK"/>
              </w:rPr>
              <w:t>- Nhận biết được tập hợp các số tự nhiên. Thứ tự trong tập hợp số tự nhiên.</w:t>
            </w:r>
          </w:p>
          <w:p w14:paraId="1218BC7B" w14:textId="77777777" w:rsidR="00B915CD" w:rsidRPr="001948BD" w:rsidRDefault="00B915CD" w:rsidP="001948BD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da-DK"/>
              </w:rPr>
            </w:pPr>
            <w:r w:rsidRPr="001948BD">
              <w:rPr>
                <w:rFonts w:ascii="Times New Roman" w:hAnsi="Times New Roman" w:cs="Times New Roman"/>
                <w:b/>
                <w:bCs/>
                <w:sz w:val="26"/>
                <w:szCs w:val="26"/>
                <w:lang w:val="da-DK"/>
              </w:rPr>
              <w:t xml:space="preserve">Thông hiểu: </w:t>
            </w:r>
          </w:p>
          <w:p w14:paraId="5A037F8B" w14:textId="77777777" w:rsidR="00B915CD" w:rsidRDefault="00B915CD" w:rsidP="001948BD">
            <w:pPr>
              <w:rPr>
                <w:rFonts w:ascii="Times New Roman" w:hAnsi="Times New Roman" w:cs="Times New Roman"/>
                <w:sz w:val="26"/>
                <w:szCs w:val="26"/>
                <w:lang w:val="da-DK"/>
              </w:rPr>
            </w:pPr>
            <w:r w:rsidRPr="001948BD">
              <w:rPr>
                <w:rFonts w:ascii="Times New Roman" w:hAnsi="Times New Roman" w:cs="Times New Roman"/>
                <w:b/>
                <w:bCs/>
                <w:sz w:val="26"/>
                <w:szCs w:val="26"/>
                <w:lang w:val="da-DK"/>
              </w:rPr>
              <w:t xml:space="preserve">- </w:t>
            </w:r>
            <w:r w:rsidRPr="001948BD">
              <w:rPr>
                <w:rFonts w:ascii="Times New Roman" w:hAnsi="Times New Roman" w:cs="Times New Roman"/>
                <w:sz w:val="26"/>
                <w:szCs w:val="26"/>
                <w:lang w:val="da-DK"/>
              </w:rPr>
              <w:t>Biểu diễn được 1 tập hợp số tự nhiên thỏa mãn điều kiện cho trước.</w:t>
            </w:r>
          </w:p>
          <w:p w14:paraId="5340CE90" w14:textId="77777777" w:rsidR="001948BD" w:rsidRDefault="001948BD" w:rsidP="001948BD">
            <w:pPr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</w:pPr>
            <w:r w:rsidRPr="001948BD"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  <w:t>– Biểu diễn được các số tự nhiên từ 1 đến 30 bằng cách sử dụng các chữ số La Mã.</w:t>
            </w:r>
          </w:p>
          <w:p w14:paraId="784146B2" w14:textId="77777777" w:rsidR="001948BD" w:rsidRPr="001948BD" w:rsidRDefault="001948BD" w:rsidP="001948BD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noProof/>
                <w:spacing w:val="-8"/>
                <w:sz w:val="26"/>
                <w:szCs w:val="26"/>
                <w:lang w:val="vi-VN"/>
              </w:rPr>
            </w:pPr>
            <w:r w:rsidRPr="001948BD">
              <w:rPr>
                <w:rFonts w:ascii="Times New Roman" w:hAnsi="Times New Roman" w:cs="Times New Roman"/>
                <w:b/>
                <w:bCs/>
                <w:i/>
                <w:iCs/>
                <w:noProof/>
                <w:spacing w:val="-8"/>
                <w:sz w:val="26"/>
                <w:szCs w:val="26"/>
                <w:lang w:val="vi-VN"/>
              </w:rPr>
              <w:t>Vận dụng:</w:t>
            </w:r>
          </w:p>
          <w:p w14:paraId="7B421970" w14:textId="77777777" w:rsidR="001948BD" w:rsidRPr="001948BD" w:rsidRDefault="001948BD" w:rsidP="001948BD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da-DK"/>
              </w:rPr>
            </w:pPr>
            <w:r w:rsidRPr="001948BD"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  <w:t>– Sử dụng được thuật ngữ tập hợp, phần tử thuộc (không thuộc) một tập hợp; sử dụng được cách cho tập hợp.</w:t>
            </w:r>
          </w:p>
        </w:tc>
        <w:tc>
          <w:tcPr>
            <w:tcW w:w="1134" w:type="dxa"/>
          </w:tcPr>
          <w:p w14:paraId="31D6EAC7" w14:textId="77777777" w:rsidR="00B915CD" w:rsidRPr="0010653E" w:rsidRDefault="008B0A36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10653E">
              <w:rPr>
                <w:rFonts w:ascii="Times New Roman" w:hAnsi="Times New Roman" w:cs="Times New Roman"/>
                <w:bCs/>
                <w:sz w:val="26"/>
                <w:szCs w:val="26"/>
              </w:rPr>
              <w:t>2</w:t>
            </w:r>
          </w:p>
          <w:p w14:paraId="1CF9AF55" w14:textId="77777777" w:rsidR="008B0A36" w:rsidRPr="0010653E" w:rsidRDefault="008B0A36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10653E">
              <w:rPr>
                <w:rFonts w:ascii="Times New Roman" w:hAnsi="Times New Roman" w:cs="Times New Roman"/>
                <w:bCs/>
                <w:sz w:val="26"/>
                <w:szCs w:val="26"/>
              </w:rPr>
              <w:t>TN1,2</w:t>
            </w:r>
          </w:p>
          <w:p w14:paraId="31C81DF5" w14:textId="77777777" w:rsidR="008B0A36" w:rsidRPr="0010653E" w:rsidRDefault="008B0A36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10653E">
              <w:rPr>
                <w:rFonts w:ascii="Times New Roman" w:hAnsi="Times New Roman" w:cs="Times New Roman"/>
                <w:bCs/>
                <w:sz w:val="26"/>
                <w:szCs w:val="26"/>
              </w:rPr>
              <w:t>0,5đ</w:t>
            </w:r>
          </w:p>
        </w:tc>
        <w:tc>
          <w:tcPr>
            <w:tcW w:w="993" w:type="dxa"/>
          </w:tcPr>
          <w:p w14:paraId="6531FDD1" w14:textId="77777777" w:rsidR="0010653E" w:rsidRPr="0010653E" w:rsidRDefault="0010653E" w:rsidP="0010653E">
            <w:pPr>
              <w:jc w:val="center"/>
              <w:rPr>
                <w:rFonts w:ascii="Times New Roman" w:hAnsi="Times New Roman" w:cs="Times New Roman"/>
              </w:rPr>
            </w:pPr>
          </w:p>
          <w:p w14:paraId="49E33582" w14:textId="77777777" w:rsidR="0010653E" w:rsidRPr="0010653E" w:rsidRDefault="0010653E" w:rsidP="0010653E">
            <w:pPr>
              <w:jc w:val="center"/>
              <w:rPr>
                <w:rFonts w:ascii="Times New Roman" w:hAnsi="Times New Roman" w:cs="Times New Roman"/>
              </w:rPr>
            </w:pPr>
          </w:p>
          <w:p w14:paraId="2C889C5C" w14:textId="77777777" w:rsidR="0010653E" w:rsidRPr="0010653E" w:rsidRDefault="0010653E" w:rsidP="0010653E">
            <w:pPr>
              <w:jc w:val="center"/>
              <w:rPr>
                <w:rFonts w:ascii="Times New Roman" w:hAnsi="Times New Roman" w:cs="Times New Roman"/>
              </w:rPr>
            </w:pPr>
          </w:p>
          <w:p w14:paraId="0FE350FD" w14:textId="77777777" w:rsidR="0010653E" w:rsidRPr="0010653E" w:rsidRDefault="0010653E" w:rsidP="0010653E">
            <w:pPr>
              <w:jc w:val="center"/>
              <w:rPr>
                <w:rFonts w:ascii="Times New Roman" w:hAnsi="Times New Roman" w:cs="Times New Roman"/>
              </w:rPr>
            </w:pPr>
          </w:p>
          <w:p w14:paraId="1EA6AC0A" w14:textId="77777777" w:rsidR="0010653E" w:rsidRPr="0010653E" w:rsidRDefault="0010653E" w:rsidP="0010653E">
            <w:pPr>
              <w:jc w:val="center"/>
              <w:rPr>
                <w:rFonts w:ascii="Times New Roman" w:hAnsi="Times New Roman" w:cs="Times New Roman"/>
              </w:rPr>
            </w:pPr>
            <w:r w:rsidRPr="0010653E">
              <w:rPr>
                <w:rFonts w:ascii="Times New Roman" w:hAnsi="Times New Roman" w:cs="Times New Roman"/>
              </w:rPr>
              <w:t xml:space="preserve">1 </w:t>
            </w:r>
          </w:p>
          <w:p w14:paraId="7B22C2F6" w14:textId="77777777" w:rsidR="0010653E" w:rsidRPr="0010653E" w:rsidRDefault="0010653E" w:rsidP="0010653E">
            <w:pPr>
              <w:jc w:val="center"/>
              <w:rPr>
                <w:rFonts w:ascii="Times New Roman" w:hAnsi="Times New Roman" w:cs="Times New Roman"/>
              </w:rPr>
            </w:pPr>
            <w:r w:rsidRPr="0010653E">
              <w:rPr>
                <w:rFonts w:ascii="Times New Roman" w:hAnsi="Times New Roman" w:cs="Times New Roman"/>
              </w:rPr>
              <w:t>TL1</w:t>
            </w:r>
          </w:p>
          <w:p w14:paraId="7F9E5492" w14:textId="77777777" w:rsidR="00B915CD" w:rsidRPr="0010653E" w:rsidRDefault="0010653E" w:rsidP="0010653E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10653E">
              <w:rPr>
                <w:rFonts w:ascii="Times New Roman" w:hAnsi="Times New Roman" w:cs="Times New Roman"/>
              </w:rPr>
              <w:t>1đ</w:t>
            </w:r>
          </w:p>
        </w:tc>
        <w:tc>
          <w:tcPr>
            <w:tcW w:w="992" w:type="dxa"/>
          </w:tcPr>
          <w:p w14:paraId="781F52F5" w14:textId="77777777" w:rsidR="00B915CD" w:rsidRPr="0010653E" w:rsidRDefault="00B915CD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</w:pPr>
          </w:p>
          <w:p w14:paraId="64BE6CD3" w14:textId="77777777" w:rsidR="0010653E" w:rsidRPr="0010653E" w:rsidRDefault="0010653E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</w:pPr>
          </w:p>
          <w:p w14:paraId="7861C32D" w14:textId="77777777" w:rsidR="0010653E" w:rsidRPr="0010653E" w:rsidRDefault="0010653E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</w:pPr>
          </w:p>
          <w:p w14:paraId="59897E19" w14:textId="77777777" w:rsidR="0010653E" w:rsidRPr="0010653E" w:rsidRDefault="0010653E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</w:pPr>
          </w:p>
          <w:p w14:paraId="0AB75C87" w14:textId="77777777" w:rsidR="0010653E" w:rsidRPr="0010653E" w:rsidRDefault="0010653E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</w:pPr>
          </w:p>
          <w:p w14:paraId="3765598C" w14:textId="77777777" w:rsidR="0010653E" w:rsidRPr="0010653E" w:rsidRDefault="0010653E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</w:pPr>
          </w:p>
          <w:p w14:paraId="462913AB" w14:textId="77777777" w:rsidR="0010653E" w:rsidRPr="0010653E" w:rsidRDefault="0010653E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</w:pPr>
          </w:p>
          <w:p w14:paraId="30E46FB9" w14:textId="77777777" w:rsidR="0010653E" w:rsidRPr="0010653E" w:rsidRDefault="0010653E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</w:pPr>
          </w:p>
          <w:p w14:paraId="469ED590" w14:textId="77777777" w:rsidR="0010653E" w:rsidRPr="0010653E" w:rsidRDefault="0010653E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</w:pPr>
          </w:p>
          <w:p w14:paraId="5673C87B" w14:textId="77777777" w:rsidR="0010653E" w:rsidRPr="0010653E" w:rsidRDefault="0010653E" w:rsidP="0010653E">
            <w:pPr>
              <w:jc w:val="center"/>
              <w:rPr>
                <w:rFonts w:ascii="Times New Roman" w:hAnsi="Times New Roman" w:cs="Times New Roman"/>
              </w:rPr>
            </w:pPr>
            <w:r w:rsidRPr="0010653E">
              <w:rPr>
                <w:rFonts w:ascii="Times New Roman" w:hAnsi="Times New Roman" w:cs="Times New Roman"/>
              </w:rPr>
              <w:t xml:space="preserve">1 </w:t>
            </w:r>
          </w:p>
          <w:p w14:paraId="32DF085A" w14:textId="77777777" w:rsidR="0010653E" w:rsidRPr="0010653E" w:rsidRDefault="0010653E" w:rsidP="0010653E">
            <w:pPr>
              <w:jc w:val="center"/>
              <w:rPr>
                <w:rFonts w:ascii="Times New Roman" w:hAnsi="Times New Roman" w:cs="Times New Roman"/>
              </w:rPr>
            </w:pPr>
            <w:r w:rsidRPr="0010653E">
              <w:rPr>
                <w:rFonts w:ascii="Times New Roman" w:hAnsi="Times New Roman" w:cs="Times New Roman"/>
              </w:rPr>
              <w:t>TL1</w:t>
            </w:r>
          </w:p>
          <w:p w14:paraId="31502D3A" w14:textId="77777777" w:rsidR="0010653E" w:rsidRPr="0010653E" w:rsidRDefault="0010653E" w:rsidP="0010653E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</w:pPr>
            <w:r w:rsidRPr="0010653E">
              <w:rPr>
                <w:rFonts w:ascii="Times New Roman" w:hAnsi="Times New Roman" w:cs="Times New Roman"/>
              </w:rPr>
              <w:t>1đ</w:t>
            </w:r>
          </w:p>
        </w:tc>
        <w:tc>
          <w:tcPr>
            <w:tcW w:w="983" w:type="dxa"/>
          </w:tcPr>
          <w:p w14:paraId="6BE3DD50" w14:textId="77777777" w:rsidR="00B915CD" w:rsidRPr="0010653E" w:rsidRDefault="00B915CD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</w:pPr>
          </w:p>
        </w:tc>
      </w:tr>
      <w:tr w:rsidR="00B915CD" w:rsidRPr="001948BD" w14:paraId="3B6D86DE" w14:textId="77777777" w:rsidTr="002130E4">
        <w:tc>
          <w:tcPr>
            <w:tcW w:w="704" w:type="dxa"/>
            <w:vMerge/>
          </w:tcPr>
          <w:p w14:paraId="7AA81D95" w14:textId="77777777"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</w:p>
        </w:tc>
        <w:tc>
          <w:tcPr>
            <w:tcW w:w="910" w:type="dxa"/>
            <w:vMerge/>
          </w:tcPr>
          <w:p w14:paraId="1E83E50D" w14:textId="77777777"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</w:p>
        </w:tc>
        <w:tc>
          <w:tcPr>
            <w:tcW w:w="2005" w:type="dxa"/>
          </w:tcPr>
          <w:p w14:paraId="44F6EA61" w14:textId="77777777"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1948BD">
              <w:rPr>
                <w:rFonts w:ascii="Times New Roman" w:eastAsia="Times New Roman" w:hAnsi="Times New Roman" w:cs="Times New Roman"/>
                <w:b/>
                <w:i/>
                <w:noProof/>
                <w:color w:val="000000"/>
                <w:sz w:val="26"/>
                <w:szCs w:val="26"/>
                <w:lang w:val="vi-VN"/>
              </w:rPr>
              <w:t>Các phép tính với số tự nhiên. Phép tính luỹ thừa với số mũ tự nhiên</w:t>
            </w:r>
          </w:p>
        </w:tc>
        <w:tc>
          <w:tcPr>
            <w:tcW w:w="6015" w:type="dxa"/>
            <w:gridSpan w:val="2"/>
          </w:tcPr>
          <w:p w14:paraId="4F8A7017" w14:textId="77777777" w:rsidR="00B915CD" w:rsidRPr="001948BD" w:rsidRDefault="00B915CD" w:rsidP="008B0A36">
            <w:pPr>
              <w:jc w:val="both"/>
              <w:rPr>
                <w:rFonts w:ascii="Times New Roman" w:hAnsi="Times New Roman" w:cs="Times New Roman"/>
                <w:b/>
                <w:bCs/>
                <w:spacing w:val="-4"/>
                <w:sz w:val="26"/>
                <w:szCs w:val="26"/>
                <w:lang w:val="vi-VN"/>
              </w:rPr>
            </w:pPr>
            <w:r w:rsidRPr="001948BD">
              <w:rPr>
                <w:rFonts w:ascii="Times New Roman" w:hAnsi="Times New Roman" w:cs="Times New Roman"/>
                <w:b/>
                <w:bCs/>
                <w:spacing w:val="-4"/>
                <w:sz w:val="26"/>
                <w:szCs w:val="26"/>
                <w:lang w:val="vi-VN"/>
              </w:rPr>
              <w:t>Nhận biết:</w:t>
            </w:r>
          </w:p>
          <w:p w14:paraId="0CFB0EEE" w14:textId="77777777" w:rsidR="00B915CD" w:rsidRPr="001948BD" w:rsidRDefault="00B915CD" w:rsidP="008B0A36">
            <w:pPr>
              <w:jc w:val="both"/>
              <w:rPr>
                <w:rFonts w:ascii="Times New Roman" w:hAnsi="Times New Roman" w:cs="Times New Roman"/>
                <w:b/>
                <w:bCs/>
                <w:spacing w:val="-4"/>
                <w:sz w:val="26"/>
                <w:szCs w:val="26"/>
                <w:lang w:val="vi-VN"/>
              </w:rPr>
            </w:pPr>
            <w:r w:rsidRPr="001948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  <w:t xml:space="preserve">– </w:t>
            </w:r>
            <w:r w:rsidRPr="001948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da-DK"/>
              </w:rPr>
              <w:t>Nhận biết</w:t>
            </w:r>
            <w:r w:rsidRPr="001948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  <w:t xml:space="preserve"> được thứ tự thực hiện các phép tính.</w:t>
            </w:r>
            <w:r w:rsidRPr="001948BD">
              <w:rPr>
                <w:rFonts w:ascii="Times New Roman" w:hAnsi="Times New Roman" w:cs="Times New Roman"/>
                <w:b/>
                <w:bCs/>
                <w:spacing w:val="-4"/>
                <w:sz w:val="26"/>
                <w:szCs w:val="26"/>
                <w:lang w:val="vi-VN"/>
              </w:rPr>
              <w:t xml:space="preserve"> </w:t>
            </w:r>
          </w:p>
          <w:p w14:paraId="16787B82" w14:textId="77777777" w:rsidR="00B915CD" w:rsidRPr="001948BD" w:rsidRDefault="00B915CD" w:rsidP="008B0A36">
            <w:pPr>
              <w:jc w:val="both"/>
              <w:rPr>
                <w:rFonts w:ascii="Times New Roman" w:hAnsi="Times New Roman" w:cs="Times New Roman"/>
                <w:b/>
                <w:bCs/>
                <w:spacing w:val="-8"/>
                <w:sz w:val="26"/>
                <w:szCs w:val="26"/>
                <w:lang w:val="vi-VN"/>
              </w:rPr>
            </w:pPr>
            <w:r w:rsidRPr="001948BD">
              <w:rPr>
                <w:rFonts w:ascii="Times New Roman" w:hAnsi="Times New Roman" w:cs="Times New Roman"/>
                <w:b/>
                <w:bCs/>
                <w:spacing w:val="-8"/>
                <w:sz w:val="26"/>
                <w:szCs w:val="26"/>
              </w:rPr>
              <w:t>Thông hiểu</w:t>
            </w:r>
            <w:r w:rsidRPr="001948BD">
              <w:rPr>
                <w:rFonts w:ascii="Times New Roman" w:hAnsi="Times New Roman" w:cs="Times New Roman"/>
                <w:b/>
                <w:bCs/>
                <w:spacing w:val="-8"/>
                <w:sz w:val="26"/>
                <w:szCs w:val="26"/>
                <w:lang w:val="vi-VN"/>
              </w:rPr>
              <w:t>:</w:t>
            </w:r>
          </w:p>
          <w:p w14:paraId="2726E2CD" w14:textId="77777777" w:rsidR="00B915CD" w:rsidRPr="001948BD" w:rsidRDefault="00B915CD" w:rsidP="008B0A36">
            <w:pPr>
              <w:suppressAutoHyphens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</w:pPr>
            <w:r w:rsidRPr="001948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  <w:t>– Thực hiện được các phép tính: cộng, trừ, nhân, chia trong tập hợp số tự nhiên.</w:t>
            </w:r>
          </w:p>
          <w:p w14:paraId="19D78B45" w14:textId="77777777" w:rsidR="001948BD" w:rsidRPr="001948BD" w:rsidRDefault="001948BD" w:rsidP="008B0A36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noProof/>
                <w:spacing w:val="-8"/>
                <w:sz w:val="26"/>
                <w:szCs w:val="26"/>
                <w:lang w:val="vi-VN"/>
              </w:rPr>
            </w:pPr>
            <w:r w:rsidRPr="001948BD">
              <w:rPr>
                <w:rFonts w:ascii="Times New Roman" w:hAnsi="Times New Roman" w:cs="Times New Roman"/>
                <w:b/>
                <w:bCs/>
                <w:i/>
                <w:iCs/>
                <w:noProof/>
                <w:spacing w:val="-8"/>
                <w:sz w:val="26"/>
                <w:szCs w:val="26"/>
                <w:lang w:val="vi-VN"/>
              </w:rPr>
              <w:t>Vận dụng:</w:t>
            </w:r>
          </w:p>
          <w:p w14:paraId="7D06A3C3" w14:textId="77777777" w:rsidR="001948BD" w:rsidRPr="001948BD" w:rsidRDefault="001948BD" w:rsidP="008B0A36">
            <w:pPr>
              <w:suppressAutoHyphens/>
              <w:jc w:val="both"/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</w:pPr>
            <w:r w:rsidRPr="001948BD"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  <w:t>– Thực hiện được các phép tính: cộng, trừ, nhân, chia trong tập hợp số tự nhiên.</w:t>
            </w:r>
          </w:p>
          <w:p w14:paraId="02C57DE8" w14:textId="77777777" w:rsidR="001948BD" w:rsidRPr="001948BD" w:rsidRDefault="001948BD" w:rsidP="008B0A36">
            <w:pPr>
              <w:suppressAutoHyphens/>
              <w:jc w:val="both"/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</w:pPr>
            <w:r w:rsidRPr="001948BD"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  <w:t>– Vận dụng được các tính chất giao hoán, kết hợp, phân phối của phép nhân đối với phép cộng trong tính toán.</w:t>
            </w:r>
          </w:p>
          <w:p w14:paraId="6D7BEFBD" w14:textId="77777777" w:rsidR="001948BD" w:rsidRPr="001948BD" w:rsidRDefault="001948BD" w:rsidP="008B0A36">
            <w:pPr>
              <w:suppressAutoHyphens/>
              <w:jc w:val="both"/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</w:pPr>
            <w:r w:rsidRPr="001948BD"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  <w:t>– Thực hiện được phép tính luỹ thừa với số mũ tự nhiên; thực hiện được các phép nhân và phép chia hai luỹ thừa cùng cơ số với số mũ tự nhiên.</w:t>
            </w:r>
          </w:p>
          <w:p w14:paraId="46A92A49" w14:textId="77777777" w:rsidR="001948BD" w:rsidRPr="001948BD" w:rsidRDefault="001948BD" w:rsidP="008B0A36">
            <w:pPr>
              <w:suppressAutoHyphens/>
              <w:jc w:val="both"/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</w:pPr>
            <w:r w:rsidRPr="001948BD"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  <w:lastRenderedPageBreak/>
              <w:t>– Vận dụng được các tính chất của phép tính (kể cả phép tính luỹ thừa với số mũ tự nhiên) để tính nhẩm, tính nhanh một cách hợp lí.</w:t>
            </w:r>
          </w:p>
          <w:p w14:paraId="62C81067" w14:textId="77777777" w:rsidR="00B915CD" w:rsidRPr="001948BD" w:rsidRDefault="001948BD" w:rsidP="008B0A36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948BD"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  <w:t xml:space="preserve">– Giải quyết được những vấn đề thực tiễn </w:t>
            </w:r>
            <w:r w:rsidRPr="001948BD">
              <w:rPr>
                <w:rFonts w:ascii="Times New Roman" w:eastAsia="Times New Roman" w:hAnsi="Times New Roman" w:cs="Times New Roman"/>
                <w:b/>
                <w:bCs/>
                <w:i/>
                <w:iCs/>
                <w:noProof/>
                <w:sz w:val="26"/>
                <w:szCs w:val="26"/>
                <w:lang w:val="vi-VN"/>
              </w:rPr>
              <w:t>(đơn giản, quen thuộc)</w:t>
            </w:r>
            <w:r w:rsidRPr="001948BD">
              <w:rPr>
                <w:rFonts w:ascii="Times New Roman" w:eastAsia="Times New Roman" w:hAnsi="Times New Roman" w:cs="Times New Roman"/>
                <w:noProof/>
                <w:sz w:val="26"/>
                <w:szCs w:val="26"/>
                <w:lang w:val="vi-VN"/>
              </w:rPr>
              <w:t xml:space="preserve"> </w:t>
            </w:r>
            <w:r w:rsidRPr="001948BD"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  <w:t>gắn với thực hiện các phép tính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</w:rPr>
              <w:t>.</w:t>
            </w:r>
          </w:p>
          <w:p w14:paraId="302A301D" w14:textId="77777777" w:rsidR="001948BD" w:rsidRPr="001948BD" w:rsidRDefault="001948BD" w:rsidP="008B0A36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noProof/>
                <w:spacing w:val="-8"/>
                <w:sz w:val="26"/>
                <w:szCs w:val="26"/>
                <w:lang w:val="vi-VN"/>
              </w:rPr>
            </w:pPr>
            <w:r w:rsidRPr="001948BD">
              <w:rPr>
                <w:rFonts w:ascii="Times New Roman" w:hAnsi="Times New Roman" w:cs="Times New Roman"/>
                <w:b/>
                <w:bCs/>
                <w:i/>
                <w:iCs/>
                <w:noProof/>
                <w:spacing w:val="-8"/>
                <w:sz w:val="26"/>
                <w:szCs w:val="26"/>
                <w:lang w:val="vi-VN"/>
              </w:rPr>
              <w:t>Vận dụng cao:</w:t>
            </w:r>
          </w:p>
          <w:p w14:paraId="5D848334" w14:textId="77777777" w:rsidR="00B915CD" w:rsidRPr="001948BD" w:rsidRDefault="001948BD" w:rsidP="008B0A36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1948BD"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  <w:t xml:space="preserve">– Giải quyết được những vấn đề thực tiễn </w:t>
            </w:r>
            <w:r w:rsidRPr="001948BD">
              <w:rPr>
                <w:rFonts w:ascii="Times New Roman" w:eastAsia="Times New Roman" w:hAnsi="Times New Roman" w:cs="Times New Roman"/>
                <w:b/>
                <w:bCs/>
                <w:i/>
                <w:iCs/>
                <w:noProof/>
                <w:sz w:val="26"/>
                <w:szCs w:val="26"/>
                <w:lang w:val="vi-VN"/>
              </w:rPr>
              <w:t>(phức hợp, không quen thuộc)</w:t>
            </w:r>
            <w:r w:rsidRPr="001948BD">
              <w:rPr>
                <w:rFonts w:ascii="Times New Roman" w:eastAsia="Times New Roman" w:hAnsi="Times New Roman" w:cs="Times New Roman"/>
                <w:noProof/>
                <w:color w:val="FF0000"/>
                <w:sz w:val="26"/>
                <w:szCs w:val="26"/>
                <w:lang w:val="vi-VN"/>
              </w:rPr>
              <w:t xml:space="preserve"> </w:t>
            </w:r>
            <w:r w:rsidRPr="001948BD"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  <w:t>gắn với thực hiện các phép tính.</w:t>
            </w:r>
          </w:p>
        </w:tc>
        <w:tc>
          <w:tcPr>
            <w:tcW w:w="1134" w:type="dxa"/>
          </w:tcPr>
          <w:p w14:paraId="3FAA4459" w14:textId="77777777" w:rsidR="00B915CD" w:rsidRPr="0010653E" w:rsidRDefault="008B0A36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10653E">
              <w:rPr>
                <w:rFonts w:ascii="Times New Roman" w:hAnsi="Times New Roman" w:cs="Times New Roman"/>
                <w:bCs/>
                <w:sz w:val="26"/>
                <w:szCs w:val="26"/>
              </w:rPr>
              <w:lastRenderedPageBreak/>
              <w:t>1</w:t>
            </w:r>
          </w:p>
          <w:p w14:paraId="020CD7BD" w14:textId="77777777" w:rsidR="008B0A36" w:rsidRPr="0010653E" w:rsidRDefault="008B0A36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10653E">
              <w:rPr>
                <w:rFonts w:ascii="Times New Roman" w:hAnsi="Times New Roman" w:cs="Times New Roman"/>
                <w:bCs/>
                <w:sz w:val="26"/>
                <w:szCs w:val="26"/>
              </w:rPr>
              <w:t>TL</w:t>
            </w:r>
            <w:r w:rsidR="00A954D8">
              <w:rPr>
                <w:rFonts w:ascii="Times New Roman" w:hAnsi="Times New Roman" w:cs="Times New Roman"/>
                <w:bCs/>
                <w:sz w:val="26"/>
                <w:szCs w:val="26"/>
              </w:rPr>
              <w:t>2.</w:t>
            </w:r>
            <w:r w:rsidRPr="0010653E">
              <w:rPr>
                <w:rFonts w:ascii="Times New Roman" w:hAnsi="Times New Roman" w:cs="Times New Roman"/>
                <w:bCs/>
                <w:sz w:val="26"/>
                <w:szCs w:val="26"/>
              </w:rPr>
              <w:t>1a</w:t>
            </w:r>
          </w:p>
          <w:p w14:paraId="41BD1320" w14:textId="77777777" w:rsidR="008B0A36" w:rsidRPr="0010653E" w:rsidRDefault="008B0A36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10653E">
              <w:rPr>
                <w:rFonts w:ascii="Times New Roman" w:hAnsi="Times New Roman" w:cs="Times New Roman"/>
                <w:bCs/>
                <w:sz w:val="26"/>
                <w:szCs w:val="26"/>
              </w:rPr>
              <w:t>0,5đ</w:t>
            </w:r>
          </w:p>
        </w:tc>
        <w:tc>
          <w:tcPr>
            <w:tcW w:w="993" w:type="dxa"/>
          </w:tcPr>
          <w:p w14:paraId="0D938594" w14:textId="77777777" w:rsidR="008B0A36" w:rsidRPr="0010653E" w:rsidRDefault="008B0A36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</w:p>
          <w:p w14:paraId="6F7825CD" w14:textId="77777777" w:rsidR="008B0A36" w:rsidRPr="0010653E" w:rsidRDefault="008B0A36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</w:p>
          <w:p w14:paraId="6F4F1BA9" w14:textId="77777777" w:rsidR="008B0A36" w:rsidRPr="0010653E" w:rsidRDefault="008B0A36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</w:p>
          <w:p w14:paraId="48E51BB4" w14:textId="77777777" w:rsidR="008B0A36" w:rsidRPr="0010653E" w:rsidRDefault="008B0A36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10653E">
              <w:rPr>
                <w:rFonts w:ascii="Times New Roman" w:hAnsi="Times New Roman" w:cs="Times New Roman"/>
                <w:bCs/>
              </w:rPr>
              <w:t>1</w:t>
            </w:r>
          </w:p>
          <w:p w14:paraId="1864A53B" w14:textId="77777777" w:rsidR="008B0A36" w:rsidRPr="0010653E" w:rsidRDefault="008B0A36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10653E">
              <w:rPr>
                <w:rFonts w:ascii="Times New Roman" w:hAnsi="Times New Roman" w:cs="Times New Roman"/>
                <w:bCs/>
              </w:rPr>
              <w:t>TL</w:t>
            </w:r>
            <w:r w:rsidR="00A954D8">
              <w:rPr>
                <w:rFonts w:ascii="Times New Roman" w:hAnsi="Times New Roman" w:cs="Times New Roman"/>
                <w:bCs/>
              </w:rPr>
              <w:t>2.</w:t>
            </w:r>
            <w:r w:rsidRPr="0010653E">
              <w:rPr>
                <w:rFonts w:ascii="Times New Roman" w:hAnsi="Times New Roman" w:cs="Times New Roman"/>
                <w:bCs/>
              </w:rPr>
              <w:t>2</w:t>
            </w:r>
            <w:r w:rsidR="00A954D8">
              <w:rPr>
                <w:rFonts w:ascii="Times New Roman" w:hAnsi="Times New Roman" w:cs="Times New Roman"/>
                <w:bCs/>
              </w:rPr>
              <w:t>a</w:t>
            </w:r>
            <w:r w:rsidRPr="0010653E">
              <w:rPr>
                <w:rFonts w:ascii="Times New Roman" w:hAnsi="Times New Roman" w:cs="Times New Roman"/>
                <w:bCs/>
              </w:rPr>
              <w:t>b</w:t>
            </w:r>
          </w:p>
          <w:p w14:paraId="68237DEE" w14:textId="77777777" w:rsidR="00B915CD" w:rsidRPr="0010653E" w:rsidRDefault="008B0A36" w:rsidP="008B0A36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10653E">
              <w:rPr>
                <w:rFonts w:ascii="Times New Roman" w:hAnsi="Times New Roman" w:cs="Times New Roman"/>
                <w:bCs/>
              </w:rPr>
              <w:t>0,5đ</w:t>
            </w:r>
          </w:p>
        </w:tc>
        <w:tc>
          <w:tcPr>
            <w:tcW w:w="992" w:type="dxa"/>
          </w:tcPr>
          <w:p w14:paraId="34A307D3" w14:textId="77777777" w:rsidR="008B0A36" w:rsidRPr="0010653E" w:rsidRDefault="008B0A36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</w:p>
          <w:p w14:paraId="6D7006DC" w14:textId="77777777" w:rsidR="008B0A36" w:rsidRPr="0010653E" w:rsidRDefault="008B0A36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</w:p>
          <w:p w14:paraId="7DC4249F" w14:textId="77777777" w:rsidR="008B0A36" w:rsidRPr="0010653E" w:rsidRDefault="008B0A36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</w:p>
          <w:p w14:paraId="68BDEDF5" w14:textId="77777777" w:rsidR="008B0A36" w:rsidRPr="0010653E" w:rsidRDefault="008B0A36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</w:p>
          <w:p w14:paraId="595EB621" w14:textId="77777777" w:rsidR="008B0A36" w:rsidRPr="0010653E" w:rsidRDefault="008B0A36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</w:p>
          <w:p w14:paraId="217DFFEF" w14:textId="77777777" w:rsidR="008B0A36" w:rsidRPr="0010653E" w:rsidRDefault="008B0A36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</w:p>
          <w:p w14:paraId="79D03588" w14:textId="77777777" w:rsidR="008B0A36" w:rsidRPr="0010653E" w:rsidRDefault="008B0A36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10653E">
              <w:rPr>
                <w:rFonts w:ascii="Times New Roman" w:hAnsi="Times New Roman" w:cs="Times New Roman"/>
                <w:bCs/>
              </w:rPr>
              <w:t>1</w:t>
            </w:r>
          </w:p>
          <w:p w14:paraId="43A2AE13" w14:textId="77777777" w:rsidR="008B0A36" w:rsidRPr="0010653E" w:rsidRDefault="008B0A36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10653E">
              <w:rPr>
                <w:rFonts w:ascii="Times New Roman" w:hAnsi="Times New Roman" w:cs="Times New Roman"/>
                <w:bCs/>
              </w:rPr>
              <w:t>TL2</w:t>
            </w:r>
            <w:r w:rsidR="00A954D8">
              <w:rPr>
                <w:rFonts w:ascii="Times New Roman" w:hAnsi="Times New Roman" w:cs="Times New Roman"/>
                <w:bCs/>
              </w:rPr>
              <w:t>.1b</w:t>
            </w:r>
          </w:p>
          <w:p w14:paraId="52FCD88E" w14:textId="77777777" w:rsidR="00B915CD" w:rsidRPr="0010653E" w:rsidRDefault="008B0A36" w:rsidP="008B0A36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10653E">
              <w:rPr>
                <w:rFonts w:ascii="Times New Roman" w:hAnsi="Times New Roman" w:cs="Times New Roman"/>
                <w:bCs/>
              </w:rPr>
              <w:t>0,5đ</w:t>
            </w:r>
          </w:p>
        </w:tc>
        <w:tc>
          <w:tcPr>
            <w:tcW w:w="983" w:type="dxa"/>
          </w:tcPr>
          <w:p w14:paraId="490CAEA1" w14:textId="77777777" w:rsidR="00B915CD" w:rsidRPr="0010653E" w:rsidRDefault="00B915CD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14:paraId="069437AD" w14:textId="77777777" w:rsidR="00B915CD" w:rsidRPr="0010653E" w:rsidRDefault="00B915CD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14:paraId="7F288B83" w14:textId="77777777" w:rsidR="00B915CD" w:rsidRPr="0010653E" w:rsidRDefault="00B915CD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14:paraId="517D0C1C" w14:textId="77777777" w:rsidR="00B915CD" w:rsidRPr="0010653E" w:rsidRDefault="00B915CD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14:paraId="45468130" w14:textId="77777777" w:rsidR="00B915CD" w:rsidRPr="0010653E" w:rsidRDefault="00B915CD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14:paraId="3CD6E14F" w14:textId="77777777" w:rsidR="00B915CD" w:rsidRPr="0010653E" w:rsidRDefault="00B915CD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14:paraId="1A8E697F" w14:textId="77777777" w:rsidR="00B915CD" w:rsidRPr="0010653E" w:rsidRDefault="00B915CD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14:paraId="6471DFC9" w14:textId="77777777" w:rsidR="00B915CD" w:rsidRPr="0010653E" w:rsidRDefault="00B915CD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14:paraId="7FA31A20" w14:textId="77777777" w:rsidR="00B915CD" w:rsidRPr="0010653E" w:rsidRDefault="00B915CD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14:paraId="2F2E4459" w14:textId="77777777" w:rsidR="00B915CD" w:rsidRPr="0010653E" w:rsidRDefault="00B915CD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14:paraId="1D00D497" w14:textId="77777777" w:rsidR="00B915CD" w:rsidRPr="0010653E" w:rsidRDefault="00B915CD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14:paraId="43E8588E" w14:textId="77777777" w:rsidR="00B915CD" w:rsidRPr="0010653E" w:rsidRDefault="00B915CD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14:paraId="439A262A" w14:textId="77777777" w:rsidR="00B915CD" w:rsidRPr="0010653E" w:rsidRDefault="00B915CD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14:paraId="0BB6E64A" w14:textId="77777777" w:rsidR="008B0A36" w:rsidRPr="0010653E" w:rsidRDefault="008B0A36" w:rsidP="001948BD">
            <w:pPr>
              <w:jc w:val="center"/>
              <w:rPr>
                <w:rFonts w:ascii="Times New Roman" w:hAnsi="Times New Roman" w:cs="Times New Roman"/>
                <w:bCs/>
              </w:rPr>
            </w:pPr>
          </w:p>
          <w:p w14:paraId="02AD4DDF" w14:textId="77777777" w:rsidR="008B0A36" w:rsidRPr="0010653E" w:rsidRDefault="008B0A36" w:rsidP="001948BD">
            <w:pPr>
              <w:jc w:val="center"/>
              <w:rPr>
                <w:rFonts w:ascii="Times New Roman" w:hAnsi="Times New Roman" w:cs="Times New Roman"/>
                <w:bCs/>
              </w:rPr>
            </w:pPr>
          </w:p>
          <w:p w14:paraId="4D912533" w14:textId="77777777" w:rsidR="008B0A36" w:rsidRPr="0010653E" w:rsidRDefault="008B0A36" w:rsidP="001948BD">
            <w:pPr>
              <w:jc w:val="center"/>
              <w:rPr>
                <w:rFonts w:ascii="Times New Roman" w:hAnsi="Times New Roman" w:cs="Times New Roman"/>
                <w:bCs/>
              </w:rPr>
            </w:pPr>
          </w:p>
          <w:p w14:paraId="544CF06B" w14:textId="77777777" w:rsidR="008B0A36" w:rsidRPr="0010653E" w:rsidRDefault="008B0A36" w:rsidP="001948BD">
            <w:pPr>
              <w:jc w:val="center"/>
              <w:rPr>
                <w:rFonts w:ascii="Times New Roman" w:hAnsi="Times New Roman" w:cs="Times New Roman"/>
                <w:bCs/>
              </w:rPr>
            </w:pPr>
          </w:p>
          <w:p w14:paraId="26B01004" w14:textId="77777777" w:rsidR="008B0A36" w:rsidRPr="0010653E" w:rsidRDefault="008B0A36" w:rsidP="001948BD">
            <w:pPr>
              <w:jc w:val="center"/>
              <w:rPr>
                <w:rFonts w:ascii="Times New Roman" w:hAnsi="Times New Roman" w:cs="Times New Roman"/>
                <w:bCs/>
              </w:rPr>
            </w:pPr>
          </w:p>
          <w:p w14:paraId="4B632672" w14:textId="77777777" w:rsidR="008B0A36" w:rsidRPr="0010653E" w:rsidRDefault="008B0A36" w:rsidP="001948BD">
            <w:pPr>
              <w:jc w:val="center"/>
              <w:rPr>
                <w:rFonts w:ascii="Times New Roman" w:hAnsi="Times New Roman" w:cs="Times New Roman"/>
                <w:bCs/>
              </w:rPr>
            </w:pPr>
          </w:p>
          <w:p w14:paraId="35C6B7B6" w14:textId="77777777" w:rsidR="00B915CD" w:rsidRPr="0010653E" w:rsidRDefault="00B915CD" w:rsidP="001948BD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10653E">
              <w:rPr>
                <w:rFonts w:ascii="Times New Roman" w:hAnsi="Times New Roman" w:cs="Times New Roman"/>
                <w:bCs/>
              </w:rPr>
              <w:t>1</w:t>
            </w:r>
          </w:p>
          <w:p w14:paraId="238281DB" w14:textId="77777777" w:rsidR="00B915CD" w:rsidRPr="0010653E" w:rsidRDefault="00C55B3B" w:rsidP="001948BD">
            <w:pPr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Cs/>
                <w:lang w:val="vi-VN"/>
              </w:rPr>
              <w:t xml:space="preserve">TL5a, </w:t>
            </w:r>
            <w:r w:rsidR="0010653E" w:rsidRPr="0010653E">
              <w:rPr>
                <w:rFonts w:ascii="Times New Roman" w:hAnsi="Times New Roman" w:cs="Times New Roman"/>
                <w:bCs/>
              </w:rPr>
              <w:t>b</w:t>
            </w:r>
          </w:p>
          <w:p w14:paraId="60BC8600" w14:textId="77777777" w:rsidR="00B915CD" w:rsidRPr="0010653E" w:rsidRDefault="00C55B3B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lang w:val="vi-VN"/>
              </w:rPr>
              <w:t>1</w:t>
            </w:r>
            <w:r w:rsidR="00B915CD" w:rsidRPr="0010653E">
              <w:rPr>
                <w:rFonts w:ascii="Times New Roman" w:hAnsi="Times New Roman" w:cs="Times New Roman"/>
                <w:bCs/>
              </w:rPr>
              <w:t>đ</w:t>
            </w:r>
          </w:p>
        </w:tc>
      </w:tr>
      <w:tr w:rsidR="00B915CD" w:rsidRPr="001948BD" w14:paraId="00C11F35" w14:textId="77777777" w:rsidTr="002130E4">
        <w:tc>
          <w:tcPr>
            <w:tcW w:w="704" w:type="dxa"/>
            <w:vMerge/>
          </w:tcPr>
          <w:p w14:paraId="73DBB675" w14:textId="77777777"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</w:p>
        </w:tc>
        <w:tc>
          <w:tcPr>
            <w:tcW w:w="910" w:type="dxa"/>
            <w:vMerge/>
          </w:tcPr>
          <w:p w14:paraId="4EF38F1A" w14:textId="77777777"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</w:p>
        </w:tc>
        <w:tc>
          <w:tcPr>
            <w:tcW w:w="2005" w:type="dxa"/>
          </w:tcPr>
          <w:p w14:paraId="70C5C829" w14:textId="77777777"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</w:pPr>
            <w:r w:rsidRPr="001948BD">
              <w:rPr>
                <w:rFonts w:ascii="Times New Roman" w:eastAsia="Times New Roman" w:hAnsi="Times New Roman" w:cs="Times New Roman"/>
                <w:b/>
                <w:i/>
                <w:noProof/>
                <w:color w:val="000000"/>
                <w:sz w:val="26"/>
                <w:szCs w:val="26"/>
                <w:lang w:val="vi-VN"/>
              </w:rPr>
              <w:t xml:space="preserve">Tính chia hết trong tập hợp các số tự nhiên. Số nguyên tố. </w:t>
            </w:r>
            <w:r w:rsidR="00DC6FBA">
              <w:rPr>
                <w:rFonts w:ascii="Times New Roman" w:eastAsia="Times New Roman" w:hAnsi="Times New Roman" w:cs="Times New Roman"/>
                <w:b/>
                <w:i/>
                <w:noProof/>
                <w:color w:val="000000"/>
                <w:sz w:val="26"/>
                <w:szCs w:val="26"/>
                <w:lang w:val="vi-VN"/>
              </w:rPr>
              <w:t>.</w:t>
            </w:r>
          </w:p>
        </w:tc>
        <w:tc>
          <w:tcPr>
            <w:tcW w:w="6015" w:type="dxa"/>
            <w:gridSpan w:val="2"/>
          </w:tcPr>
          <w:p w14:paraId="6E9CC66D" w14:textId="77777777" w:rsidR="00B915CD" w:rsidRPr="001948BD" w:rsidRDefault="00B915CD" w:rsidP="008B0A36">
            <w:pPr>
              <w:jc w:val="both"/>
              <w:rPr>
                <w:rFonts w:ascii="Times New Roman" w:hAnsi="Times New Roman" w:cs="Times New Roman"/>
                <w:b/>
                <w:bCs/>
                <w:spacing w:val="-4"/>
                <w:sz w:val="26"/>
                <w:szCs w:val="26"/>
                <w:lang w:val="vi-VN"/>
              </w:rPr>
            </w:pPr>
            <w:r w:rsidRPr="001948BD">
              <w:rPr>
                <w:rFonts w:ascii="Times New Roman" w:hAnsi="Times New Roman" w:cs="Times New Roman"/>
                <w:b/>
                <w:bCs/>
                <w:spacing w:val="-4"/>
                <w:sz w:val="26"/>
                <w:szCs w:val="26"/>
                <w:lang w:val="vi-VN"/>
              </w:rPr>
              <w:t>Nhận biết:</w:t>
            </w:r>
          </w:p>
          <w:p w14:paraId="0F75356B" w14:textId="77777777" w:rsidR="00B915CD" w:rsidRPr="001948BD" w:rsidRDefault="00B915CD" w:rsidP="008B0A36">
            <w:pPr>
              <w:suppressAutoHyphens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</w:pPr>
            <w:r w:rsidRPr="001948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  <w:t>–</w:t>
            </w:r>
            <w:r w:rsidRPr="001948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da-DK"/>
              </w:rPr>
              <w:t xml:space="preserve"> Nhận biết</w:t>
            </w:r>
            <w:r w:rsidRPr="001948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  <w:t xml:space="preserve"> được quan hệ chia hết, khái niệm ước và bội. </w:t>
            </w:r>
          </w:p>
          <w:p w14:paraId="1E8EFA0D" w14:textId="77777777" w:rsidR="00B915CD" w:rsidRPr="001948BD" w:rsidRDefault="00B915CD" w:rsidP="008B0A36">
            <w:pPr>
              <w:suppressAutoHyphens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</w:pPr>
            <w:r w:rsidRPr="001948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  <w:t xml:space="preserve">– </w:t>
            </w:r>
            <w:r w:rsidRPr="001948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da-DK"/>
              </w:rPr>
              <w:t>Nhận biết</w:t>
            </w:r>
            <w:r w:rsidRPr="001948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  <w:t xml:space="preserve"> được khái niệm số nguyên tố, hợp số.  </w:t>
            </w:r>
          </w:p>
          <w:p w14:paraId="6E1B96B1" w14:textId="77777777" w:rsidR="00B915CD" w:rsidRPr="001948BD" w:rsidRDefault="00B915CD" w:rsidP="008B0A36">
            <w:pPr>
              <w:suppressAutoHyphens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</w:pPr>
            <w:r w:rsidRPr="001948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  <w:t>– Nhận biết được phép chia có dư, định lí về phép chia có dư.</w:t>
            </w:r>
          </w:p>
          <w:p w14:paraId="3370F991" w14:textId="77777777" w:rsidR="00B915CD" w:rsidRDefault="00B915CD" w:rsidP="008B0A36">
            <w:pPr>
              <w:suppressAutoHyphens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</w:pPr>
            <w:r w:rsidRPr="001948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  <w:t>– Nhận biết được phân số tối giản.</w:t>
            </w:r>
          </w:p>
          <w:p w14:paraId="1022ED7F" w14:textId="77777777" w:rsidR="001948BD" w:rsidRPr="001948BD" w:rsidRDefault="001948BD" w:rsidP="008B0A36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noProof/>
                <w:spacing w:val="-8"/>
                <w:sz w:val="26"/>
                <w:szCs w:val="26"/>
                <w:lang w:val="vi-VN"/>
              </w:rPr>
            </w:pPr>
            <w:r w:rsidRPr="001948BD">
              <w:rPr>
                <w:rFonts w:ascii="Times New Roman" w:hAnsi="Times New Roman" w:cs="Times New Roman"/>
                <w:b/>
                <w:bCs/>
                <w:i/>
                <w:iCs/>
                <w:noProof/>
                <w:spacing w:val="-8"/>
                <w:sz w:val="26"/>
                <w:szCs w:val="26"/>
                <w:lang w:val="vi-VN"/>
              </w:rPr>
              <w:t>Vận dụng:</w:t>
            </w:r>
          </w:p>
          <w:p w14:paraId="26FDCEFF" w14:textId="77777777" w:rsidR="001948BD" w:rsidRPr="001948BD" w:rsidRDefault="001948BD" w:rsidP="008B0A36">
            <w:pPr>
              <w:suppressAutoHyphens/>
              <w:jc w:val="both"/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</w:pPr>
            <w:r w:rsidRPr="001948BD"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  <w:t>– Vận dụng được dấu hiệu chia hết cho 2, 5, 9, 3 để xác định một số đã cho có chia hết cho 2, 5, 9, 3 hay không.</w:t>
            </w:r>
          </w:p>
          <w:p w14:paraId="71FAC667" w14:textId="77777777" w:rsidR="001948BD" w:rsidRPr="00C55B3B" w:rsidRDefault="001948BD" w:rsidP="008B0A36">
            <w:pPr>
              <w:suppressAutoHyphens/>
              <w:jc w:val="both"/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1134" w:type="dxa"/>
          </w:tcPr>
          <w:p w14:paraId="3C9A5F58" w14:textId="77777777" w:rsidR="00B915CD" w:rsidRPr="0010653E" w:rsidRDefault="00B915CD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10653E">
              <w:rPr>
                <w:rFonts w:ascii="Times New Roman" w:hAnsi="Times New Roman" w:cs="Times New Roman"/>
                <w:bCs/>
                <w:sz w:val="26"/>
                <w:szCs w:val="26"/>
              </w:rPr>
              <w:t>2</w:t>
            </w:r>
          </w:p>
          <w:p w14:paraId="09488B9D" w14:textId="77777777" w:rsidR="008B0A36" w:rsidRPr="0010653E" w:rsidRDefault="008B0A36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10653E">
              <w:rPr>
                <w:rFonts w:ascii="Times New Roman" w:hAnsi="Times New Roman" w:cs="Times New Roman"/>
                <w:bCs/>
                <w:sz w:val="26"/>
                <w:szCs w:val="26"/>
              </w:rPr>
              <w:t>TN3,4</w:t>
            </w:r>
          </w:p>
          <w:p w14:paraId="3F20B4F1" w14:textId="77777777" w:rsidR="008B0A36" w:rsidRPr="0010653E" w:rsidRDefault="008B0A36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10653E">
              <w:rPr>
                <w:rFonts w:ascii="Times New Roman" w:hAnsi="Times New Roman" w:cs="Times New Roman"/>
                <w:bCs/>
                <w:sz w:val="26"/>
                <w:szCs w:val="26"/>
              </w:rPr>
              <w:t>0,5đ</w:t>
            </w:r>
          </w:p>
        </w:tc>
        <w:tc>
          <w:tcPr>
            <w:tcW w:w="993" w:type="dxa"/>
          </w:tcPr>
          <w:p w14:paraId="64CA5026" w14:textId="77777777" w:rsidR="00B915CD" w:rsidRPr="0010653E" w:rsidRDefault="00B915CD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</w:pPr>
          </w:p>
        </w:tc>
        <w:tc>
          <w:tcPr>
            <w:tcW w:w="992" w:type="dxa"/>
          </w:tcPr>
          <w:p w14:paraId="4071B066" w14:textId="77777777" w:rsidR="0010653E" w:rsidRPr="0010653E" w:rsidRDefault="0010653E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</w:p>
          <w:p w14:paraId="648916CA" w14:textId="77777777" w:rsidR="0010653E" w:rsidRPr="0010653E" w:rsidRDefault="0010653E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</w:p>
          <w:p w14:paraId="7A3C2623" w14:textId="77777777" w:rsidR="0010653E" w:rsidRPr="0010653E" w:rsidRDefault="0010653E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</w:p>
          <w:p w14:paraId="708FF5FD" w14:textId="77777777" w:rsidR="0010653E" w:rsidRPr="0010653E" w:rsidRDefault="0010653E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</w:p>
          <w:p w14:paraId="5DDCCCB1" w14:textId="77777777" w:rsidR="0010653E" w:rsidRPr="0010653E" w:rsidRDefault="0010653E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</w:p>
          <w:p w14:paraId="7AA57DC9" w14:textId="77777777" w:rsidR="0010653E" w:rsidRPr="0010653E" w:rsidRDefault="0010653E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</w:p>
          <w:p w14:paraId="39D77FE8" w14:textId="77777777" w:rsidR="0010653E" w:rsidRPr="0010653E" w:rsidRDefault="0010653E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</w:p>
          <w:p w14:paraId="1B52B2BD" w14:textId="77777777" w:rsidR="0010653E" w:rsidRPr="0010653E" w:rsidRDefault="0010653E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</w:p>
          <w:p w14:paraId="4E9FACC3" w14:textId="77777777" w:rsidR="008B0A36" w:rsidRPr="0010653E" w:rsidRDefault="008B0A36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10653E">
              <w:rPr>
                <w:rFonts w:ascii="Times New Roman" w:hAnsi="Times New Roman" w:cs="Times New Roman"/>
                <w:bCs/>
              </w:rPr>
              <w:t>1</w:t>
            </w:r>
          </w:p>
          <w:p w14:paraId="5EB3A634" w14:textId="77777777" w:rsidR="008B0A36" w:rsidRPr="0010653E" w:rsidRDefault="0010653E" w:rsidP="008B0A36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10653E">
              <w:rPr>
                <w:rFonts w:ascii="Times New Roman" w:hAnsi="Times New Roman" w:cs="Times New Roman"/>
                <w:bCs/>
              </w:rPr>
              <w:t>TL3</w:t>
            </w:r>
          </w:p>
          <w:p w14:paraId="2CFC1247" w14:textId="77777777" w:rsidR="00B915CD" w:rsidRPr="0010653E" w:rsidRDefault="008B0A36" w:rsidP="008B0A36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</w:pPr>
            <w:r w:rsidRPr="0010653E">
              <w:rPr>
                <w:rFonts w:ascii="Times New Roman" w:hAnsi="Times New Roman" w:cs="Times New Roman"/>
                <w:bCs/>
              </w:rPr>
              <w:t>1đ</w:t>
            </w:r>
          </w:p>
        </w:tc>
        <w:tc>
          <w:tcPr>
            <w:tcW w:w="983" w:type="dxa"/>
          </w:tcPr>
          <w:p w14:paraId="5D55EB28" w14:textId="77777777" w:rsidR="00B915CD" w:rsidRPr="0010653E" w:rsidRDefault="00B915CD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</w:pPr>
          </w:p>
          <w:p w14:paraId="442B54AB" w14:textId="77777777" w:rsidR="008B0A36" w:rsidRPr="0010653E" w:rsidRDefault="008B0A36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</w:pPr>
          </w:p>
          <w:p w14:paraId="4D5BF69E" w14:textId="77777777" w:rsidR="008B0A36" w:rsidRPr="0010653E" w:rsidRDefault="008B0A36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</w:pPr>
          </w:p>
          <w:p w14:paraId="5C10E4B6" w14:textId="77777777" w:rsidR="008B0A36" w:rsidRPr="0010653E" w:rsidRDefault="008B0A36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</w:pPr>
          </w:p>
          <w:p w14:paraId="0F2307BE" w14:textId="77777777" w:rsidR="008B0A36" w:rsidRPr="0010653E" w:rsidRDefault="008B0A36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</w:pPr>
          </w:p>
          <w:p w14:paraId="4DECAD88" w14:textId="77777777" w:rsidR="008B0A36" w:rsidRPr="0010653E" w:rsidRDefault="008B0A36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</w:pPr>
          </w:p>
          <w:p w14:paraId="0BCA2C60" w14:textId="77777777" w:rsidR="008B0A36" w:rsidRPr="0010653E" w:rsidRDefault="008B0A36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</w:pPr>
          </w:p>
          <w:p w14:paraId="66151CEA" w14:textId="77777777" w:rsidR="008B0A36" w:rsidRPr="0010653E" w:rsidRDefault="008B0A36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</w:pPr>
          </w:p>
          <w:p w14:paraId="53032622" w14:textId="77777777" w:rsidR="008B0A36" w:rsidRPr="0010653E" w:rsidRDefault="008B0A36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</w:pPr>
          </w:p>
          <w:p w14:paraId="3ADABA1F" w14:textId="77777777" w:rsidR="008B0A36" w:rsidRPr="0010653E" w:rsidRDefault="008B0A36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</w:pPr>
          </w:p>
          <w:p w14:paraId="742313F2" w14:textId="77777777" w:rsidR="008B0A36" w:rsidRPr="0010653E" w:rsidRDefault="008B0A36" w:rsidP="00DC6FBA">
            <w:pPr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</w:pPr>
          </w:p>
        </w:tc>
      </w:tr>
      <w:tr w:rsidR="00B915CD" w:rsidRPr="001948BD" w14:paraId="2AAFD8DE" w14:textId="77777777" w:rsidTr="002130E4">
        <w:tc>
          <w:tcPr>
            <w:tcW w:w="704" w:type="dxa"/>
            <w:vMerge w:val="restart"/>
          </w:tcPr>
          <w:p w14:paraId="0BD6E423" w14:textId="77777777"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</w:pPr>
            <w:r w:rsidRPr="001948BD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2</w:t>
            </w:r>
          </w:p>
        </w:tc>
        <w:tc>
          <w:tcPr>
            <w:tcW w:w="910" w:type="dxa"/>
            <w:vMerge w:val="restart"/>
          </w:tcPr>
          <w:p w14:paraId="4DFAC8D0" w14:textId="77777777"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</w:pPr>
            <w:r w:rsidRPr="001948BD">
              <w:rPr>
                <w:rFonts w:ascii="Times New Roman" w:eastAsia="Times New Roman" w:hAnsi="Times New Roman" w:cs="Times New Roman"/>
                <w:b/>
                <w:noProof/>
                <w:color w:val="000000"/>
                <w:sz w:val="26"/>
                <w:szCs w:val="26"/>
                <w:lang w:val="vi-VN"/>
              </w:rPr>
              <w:t>Các hình phẳng trong thực tiễn</w:t>
            </w:r>
          </w:p>
        </w:tc>
        <w:tc>
          <w:tcPr>
            <w:tcW w:w="2005" w:type="dxa"/>
          </w:tcPr>
          <w:p w14:paraId="28F6BE73" w14:textId="77777777"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</w:pPr>
            <w:r w:rsidRPr="001948BD">
              <w:rPr>
                <w:rFonts w:ascii="Times New Roman" w:eastAsia="Times New Roman" w:hAnsi="Times New Roman" w:cs="Times New Roman"/>
                <w:b/>
                <w:i/>
                <w:noProof/>
                <w:color w:val="000000"/>
                <w:sz w:val="26"/>
                <w:szCs w:val="26"/>
                <w:lang w:val="vi-VN"/>
              </w:rPr>
              <w:t>Tam giác đều, hình vuông, lục giác đều</w:t>
            </w:r>
          </w:p>
        </w:tc>
        <w:tc>
          <w:tcPr>
            <w:tcW w:w="6015" w:type="dxa"/>
            <w:gridSpan w:val="2"/>
          </w:tcPr>
          <w:p w14:paraId="1CF50CB5" w14:textId="77777777" w:rsidR="00B915CD" w:rsidRPr="001948BD" w:rsidRDefault="00B915CD" w:rsidP="008B0A36">
            <w:pPr>
              <w:jc w:val="both"/>
              <w:rPr>
                <w:rFonts w:ascii="Times New Roman" w:hAnsi="Times New Roman" w:cs="Times New Roman"/>
                <w:b/>
                <w:bCs/>
                <w:spacing w:val="-8"/>
                <w:sz w:val="26"/>
                <w:szCs w:val="26"/>
                <w:lang w:val="vi-VN"/>
              </w:rPr>
            </w:pPr>
            <w:r w:rsidRPr="001948BD">
              <w:rPr>
                <w:rFonts w:ascii="Times New Roman" w:hAnsi="Times New Roman" w:cs="Times New Roman"/>
                <w:b/>
                <w:bCs/>
                <w:spacing w:val="-8"/>
                <w:sz w:val="26"/>
                <w:szCs w:val="26"/>
                <w:lang w:val="vi-VN"/>
              </w:rPr>
              <w:t xml:space="preserve">Nhận biết: </w:t>
            </w:r>
          </w:p>
          <w:p w14:paraId="7FF547CD" w14:textId="77777777" w:rsidR="00B915CD" w:rsidRDefault="00B915CD" w:rsidP="008B0A36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da-DK"/>
              </w:rPr>
            </w:pPr>
            <w:r w:rsidRPr="001948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da-DK"/>
              </w:rPr>
              <w:t>– Nhận dạng được tam giác đều, hình vuông, lục giác đều.</w:t>
            </w:r>
          </w:p>
          <w:p w14:paraId="7FD091AF" w14:textId="77777777" w:rsidR="008B0A36" w:rsidRPr="001948BD" w:rsidRDefault="008B0A36" w:rsidP="008B0A36">
            <w:pPr>
              <w:jc w:val="both"/>
              <w:rPr>
                <w:rFonts w:ascii="Times New Roman" w:hAnsi="Times New Roman" w:cs="Times New Roman"/>
                <w:b/>
                <w:i/>
                <w:noProof/>
                <w:spacing w:val="-8"/>
                <w:sz w:val="26"/>
                <w:szCs w:val="26"/>
                <w:lang w:val="vi-VN"/>
              </w:rPr>
            </w:pPr>
            <w:r w:rsidRPr="001948BD">
              <w:rPr>
                <w:rFonts w:ascii="Times New Roman" w:hAnsi="Times New Roman" w:cs="Times New Roman"/>
                <w:b/>
                <w:i/>
                <w:noProof/>
                <w:spacing w:val="-8"/>
                <w:sz w:val="26"/>
                <w:szCs w:val="26"/>
                <w:lang w:val="vi-VN"/>
              </w:rPr>
              <w:t>Thông hiểu:</w:t>
            </w:r>
          </w:p>
          <w:p w14:paraId="7F71DD7B" w14:textId="77777777" w:rsidR="008B0A36" w:rsidRDefault="008B0A36" w:rsidP="008B0A36">
            <w:pPr>
              <w:jc w:val="both"/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</w:pPr>
            <w:r w:rsidRPr="001948BD"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  <w:t>– Mô tả được một số yếu tố cơ bản (cạnh, góc, đường chéo) của tam giác đều; hình vuông; lục giác đều.</w:t>
            </w:r>
          </w:p>
          <w:p w14:paraId="4E4AC213" w14:textId="77777777" w:rsidR="008B0A36" w:rsidRPr="001948BD" w:rsidRDefault="008B0A36" w:rsidP="008B0A36">
            <w:pPr>
              <w:jc w:val="both"/>
              <w:rPr>
                <w:rFonts w:ascii="Times New Roman" w:hAnsi="Times New Roman" w:cs="Times New Roman"/>
                <w:b/>
                <w:i/>
                <w:strike/>
                <w:noProof/>
                <w:spacing w:val="-8"/>
                <w:sz w:val="26"/>
                <w:szCs w:val="26"/>
                <w:lang w:val="vi-VN"/>
              </w:rPr>
            </w:pPr>
            <w:r w:rsidRPr="001948BD">
              <w:rPr>
                <w:rFonts w:ascii="Times New Roman" w:hAnsi="Times New Roman" w:cs="Times New Roman"/>
                <w:b/>
                <w:i/>
                <w:noProof/>
                <w:spacing w:val="-8"/>
                <w:sz w:val="26"/>
                <w:szCs w:val="26"/>
                <w:lang w:val="vi-VN"/>
              </w:rPr>
              <w:t>Vận dụng</w:t>
            </w:r>
          </w:p>
          <w:p w14:paraId="25043FA0" w14:textId="77777777" w:rsidR="008B0A36" w:rsidRPr="001948BD" w:rsidRDefault="008B0A36" w:rsidP="008B0A36">
            <w:pPr>
              <w:suppressAutoHyphens/>
              <w:autoSpaceDE w:val="0"/>
              <w:autoSpaceDN w:val="0"/>
              <w:adjustRightInd w:val="0"/>
              <w:jc w:val="both"/>
              <w:rPr>
                <w:rFonts w:ascii="Times New Roman" w:eastAsia="Times New Roman" w:hAnsi="Times New Roman" w:cs="Times New Roman"/>
                <w:noProof/>
                <w:sz w:val="26"/>
                <w:szCs w:val="26"/>
                <w:lang w:val="vi-VN"/>
              </w:rPr>
            </w:pPr>
            <w:r w:rsidRPr="001948BD">
              <w:rPr>
                <w:rFonts w:ascii="Times New Roman" w:eastAsia="Times New Roman" w:hAnsi="Times New Roman" w:cs="Times New Roman"/>
                <w:noProof/>
                <w:sz w:val="26"/>
                <w:szCs w:val="26"/>
                <w:lang w:val="vi-VN"/>
              </w:rPr>
              <w:t>– Vẽ được tam giác đều, hình vuông bằng dụng cụ học tập.</w:t>
            </w:r>
          </w:p>
          <w:p w14:paraId="2F09A61B" w14:textId="77777777" w:rsidR="008B0A36" w:rsidRPr="008B0A36" w:rsidRDefault="008B0A36" w:rsidP="008B0A36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1948BD">
              <w:rPr>
                <w:rFonts w:ascii="Times New Roman" w:eastAsia="Times New Roman" w:hAnsi="Times New Roman" w:cs="Times New Roman"/>
                <w:noProof/>
                <w:sz w:val="26"/>
                <w:szCs w:val="26"/>
                <w:lang w:val="vi-VN"/>
              </w:rPr>
              <w:t>– Tạo lập được lục giác đều thông qua việc lắp ghép các tam giác đều</w:t>
            </w:r>
            <w:r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t>.</w:t>
            </w:r>
          </w:p>
        </w:tc>
        <w:tc>
          <w:tcPr>
            <w:tcW w:w="1134" w:type="dxa"/>
          </w:tcPr>
          <w:p w14:paraId="20363081" w14:textId="77777777" w:rsidR="00B915CD" w:rsidRPr="0010653E" w:rsidRDefault="00B915CD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</w:pPr>
            <w:r w:rsidRPr="0010653E"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  <w:t>2</w:t>
            </w:r>
          </w:p>
          <w:p w14:paraId="59EF7E68" w14:textId="77777777" w:rsidR="008B0A36" w:rsidRPr="000239BB" w:rsidRDefault="008B0A36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</w:pPr>
            <w:r w:rsidRPr="0010653E"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  <w:t>TN5,</w:t>
            </w:r>
            <w:r w:rsidR="000239BB"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  <w:t>6,7</w:t>
            </w:r>
          </w:p>
          <w:p w14:paraId="53D148CD" w14:textId="77777777" w:rsidR="008B0A36" w:rsidRPr="0010653E" w:rsidRDefault="008B0A36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</w:pPr>
            <w:r w:rsidRPr="0010653E"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  <w:t>0,5đ</w:t>
            </w:r>
          </w:p>
        </w:tc>
        <w:tc>
          <w:tcPr>
            <w:tcW w:w="993" w:type="dxa"/>
          </w:tcPr>
          <w:p w14:paraId="1EE2C554" w14:textId="77777777" w:rsidR="00B915CD" w:rsidRPr="0010653E" w:rsidRDefault="00B915CD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</w:pPr>
          </w:p>
          <w:p w14:paraId="7CB8EDB8" w14:textId="77777777" w:rsidR="0010653E" w:rsidRPr="0010653E" w:rsidRDefault="0010653E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</w:pPr>
          </w:p>
          <w:p w14:paraId="5D84B39D" w14:textId="77777777" w:rsidR="0010653E" w:rsidRPr="0010653E" w:rsidRDefault="0010653E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</w:pPr>
          </w:p>
          <w:p w14:paraId="46EB6CF8" w14:textId="77777777" w:rsidR="0010653E" w:rsidRPr="0010653E" w:rsidRDefault="0010653E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</w:pPr>
          </w:p>
        </w:tc>
        <w:tc>
          <w:tcPr>
            <w:tcW w:w="992" w:type="dxa"/>
          </w:tcPr>
          <w:p w14:paraId="50C04541" w14:textId="77777777" w:rsidR="00B915CD" w:rsidRPr="0010653E" w:rsidRDefault="00B915CD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</w:pPr>
          </w:p>
          <w:p w14:paraId="7B2D9C50" w14:textId="77777777" w:rsidR="0010653E" w:rsidRPr="0010653E" w:rsidRDefault="0010653E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</w:pPr>
          </w:p>
          <w:p w14:paraId="1FD290C4" w14:textId="77777777" w:rsidR="0010653E" w:rsidRPr="0010653E" w:rsidRDefault="0010653E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</w:pPr>
          </w:p>
          <w:p w14:paraId="6C0871AA" w14:textId="77777777" w:rsidR="0010653E" w:rsidRPr="0010653E" w:rsidRDefault="0010653E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</w:pPr>
          </w:p>
          <w:p w14:paraId="1AFD6505" w14:textId="77777777" w:rsidR="0010653E" w:rsidRPr="0010653E" w:rsidRDefault="0010653E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</w:pPr>
          </w:p>
          <w:p w14:paraId="061937C7" w14:textId="77777777" w:rsidR="0010653E" w:rsidRPr="0010653E" w:rsidRDefault="0010653E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</w:pPr>
          </w:p>
          <w:p w14:paraId="107D814C" w14:textId="77777777" w:rsidR="0010653E" w:rsidRPr="0010653E" w:rsidRDefault="0010653E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</w:pPr>
          </w:p>
          <w:p w14:paraId="39D5F655" w14:textId="77777777" w:rsidR="0010653E" w:rsidRPr="0010653E" w:rsidRDefault="0010653E" w:rsidP="0010653E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</w:pPr>
          </w:p>
        </w:tc>
        <w:tc>
          <w:tcPr>
            <w:tcW w:w="983" w:type="dxa"/>
          </w:tcPr>
          <w:p w14:paraId="6057FDC8" w14:textId="77777777" w:rsidR="00B915CD" w:rsidRPr="0010653E" w:rsidRDefault="00B915CD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</w:pPr>
          </w:p>
        </w:tc>
      </w:tr>
      <w:tr w:rsidR="00B915CD" w:rsidRPr="001948BD" w14:paraId="2516EAF4" w14:textId="77777777" w:rsidTr="002130E4">
        <w:tc>
          <w:tcPr>
            <w:tcW w:w="704" w:type="dxa"/>
            <w:vMerge/>
          </w:tcPr>
          <w:p w14:paraId="371F961D" w14:textId="77777777"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</w:pPr>
          </w:p>
        </w:tc>
        <w:tc>
          <w:tcPr>
            <w:tcW w:w="910" w:type="dxa"/>
            <w:vMerge/>
          </w:tcPr>
          <w:p w14:paraId="51CEABBA" w14:textId="77777777" w:rsidR="00B915CD" w:rsidRPr="001948BD" w:rsidRDefault="00B915CD" w:rsidP="001948BD">
            <w:pPr>
              <w:jc w:val="center"/>
              <w:rPr>
                <w:rFonts w:ascii="Times New Roman" w:eastAsia="Times New Roman" w:hAnsi="Times New Roman" w:cs="Times New Roman"/>
                <w:b/>
                <w:noProof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2005" w:type="dxa"/>
          </w:tcPr>
          <w:p w14:paraId="009EEC92" w14:textId="77777777" w:rsidR="00B915CD" w:rsidRPr="001948BD" w:rsidRDefault="00B915CD" w:rsidP="001948BD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1948BD">
              <w:rPr>
                <w:rFonts w:ascii="Times New Roman" w:eastAsia="Times New Roman" w:hAnsi="Times New Roman" w:cs="Times New Roman"/>
                <w:b/>
                <w:i/>
                <w:noProof/>
                <w:color w:val="000000"/>
                <w:sz w:val="26"/>
                <w:szCs w:val="26"/>
                <w:lang w:val="vi-VN"/>
              </w:rPr>
              <w:t>Hình chữ nhật, hình thoi, hình bình hành</w:t>
            </w:r>
          </w:p>
        </w:tc>
        <w:tc>
          <w:tcPr>
            <w:tcW w:w="6015" w:type="dxa"/>
            <w:gridSpan w:val="2"/>
          </w:tcPr>
          <w:p w14:paraId="6BE64306" w14:textId="77777777" w:rsidR="00B915CD" w:rsidRPr="001948BD" w:rsidRDefault="00B915CD" w:rsidP="008B0A36">
            <w:pPr>
              <w:jc w:val="both"/>
              <w:rPr>
                <w:rFonts w:ascii="Times New Roman" w:hAnsi="Times New Roman" w:cs="Times New Roman"/>
                <w:b/>
                <w:bCs/>
                <w:spacing w:val="-8"/>
                <w:sz w:val="26"/>
                <w:szCs w:val="26"/>
                <w:lang w:val="vi-VN"/>
              </w:rPr>
            </w:pPr>
            <w:r w:rsidRPr="001948BD">
              <w:rPr>
                <w:rFonts w:ascii="Times New Roman" w:hAnsi="Times New Roman" w:cs="Times New Roman"/>
                <w:b/>
                <w:bCs/>
                <w:spacing w:val="-8"/>
                <w:sz w:val="26"/>
                <w:szCs w:val="26"/>
                <w:lang w:val="vi-VN"/>
              </w:rPr>
              <w:t xml:space="preserve">Nhận biết: </w:t>
            </w:r>
          </w:p>
          <w:p w14:paraId="7BA640E7" w14:textId="77777777" w:rsidR="00B915CD" w:rsidRDefault="00B915CD" w:rsidP="008B0A36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da-DK"/>
              </w:rPr>
            </w:pPr>
            <w:r w:rsidRPr="001948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da-DK"/>
              </w:rPr>
              <w:lastRenderedPageBreak/>
              <w:t>– Nhận biết được một số yếu tố cơ bản (cạnh, góc, đường chéo) của hình chữ nhật, hình thoi, hình bình hành.</w:t>
            </w:r>
          </w:p>
          <w:p w14:paraId="3414CFBC" w14:textId="77777777" w:rsidR="008B0A36" w:rsidRPr="001948BD" w:rsidRDefault="008B0A36" w:rsidP="008B0A36">
            <w:pPr>
              <w:jc w:val="both"/>
              <w:rPr>
                <w:rFonts w:ascii="Times New Roman" w:hAnsi="Times New Roman" w:cs="Times New Roman"/>
                <w:b/>
                <w:i/>
                <w:strike/>
                <w:noProof/>
                <w:spacing w:val="-8"/>
                <w:sz w:val="26"/>
                <w:szCs w:val="26"/>
                <w:lang w:val="vi-VN"/>
              </w:rPr>
            </w:pPr>
            <w:r w:rsidRPr="001948BD">
              <w:rPr>
                <w:rFonts w:ascii="Times New Roman" w:hAnsi="Times New Roman" w:cs="Times New Roman"/>
                <w:b/>
                <w:i/>
                <w:noProof/>
                <w:spacing w:val="-8"/>
                <w:sz w:val="26"/>
                <w:szCs w:val="26"/>
                <w:lang w:val="vi-VN"/>
              </w:rPr>
              <w:t xml:space="preserve">Thông hiểu </w:t>
            </w:r>
          </w:p>
          <w:p w14:paraId="1D7235D7" w14:textId="77777777" w:rsidR="008B0A36" w:rsidRPr="001948BD" w:rsidRDefault="008B0A36" w:rsidP="008B0A36">
            <w:pPr>
              <w:suppressAutoHyphens/>
              <w:jc w:val="both"/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</w:pPr>
            <w:r w:rsidRPr="001948BD"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  <w:t>– Vẽ được hình chữ nhật, hình thoi, hình bình hành bằng các dụng cụ học tập.</w:t>
            </w:r>
          </w:p>
          <w:p w14:paraId="41884B14" w14:textId="77777777" w:rsidR="008B0A36" w:rsidRPr="008B0A36" w:rsidRDefault="008B0A36" w:rsidP="008B0A36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1948BD"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  <w:t xml:space="preserve">– Giải quyết được một số vấn đề thực tiễn </w:t>
            </w:r>
            <w:r w:rsidRPr="001948BD">
              <w:rPr>
                <w:rFonts w:ascii="Times New Roman" w:eastAsia="Times New Roman" w:hAnsi="Times New Roman" w:cs="Times New Roman"/>
                <w:b/>
                <w:bCs/>
                <w:i/>
                <w:iCs/>
                <w:noProof/>
                <w:color w:val="000000"/>
                <w:sz w:val="26"/>
                <w:szCs w:val="26"/>
                <w:lang w:val="vi-VN"/>
              </w:rPr>
              <w:t>(đơn giản, quen thuộc)</w:t>
            </w:r>
            <w:r w:rsidRPr="001948BD"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  <w:t xml:space="preserve"> gắn với việc tính chu vi và diện tích củ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  <w:lang w:val="vi-VN"/>
              </w:rPr>
              <w:t>a các hình đặc biệt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</w:rPr>
              <w:t>.</w:t>
            </w:r>
          </w:p>
          <w:p w14:paraId="24B50D2B" w14:textId="77777777" w:rsidR="00B915CD" w:rsidRPr="001948BD" w:rsidRDefault="00B915CD" w:rsidP="008B0A36">
            <w:pPr>
              <w:jc w:val="both"/>
              <w:rPr>
                <w:rFonts w:ascii="Times New Roman" w:hAnsi="Times New Roman" w:cs="Times New Roman"/>
                <w:b/>
                <w:bCs/>
                <w:spacing w:val="-8"/>
                <w:sz w:val="26"/>
                <w:szCs w:val="26"/>
                <w:lang w:val="vi-VN"/>
              </w:rPr>
            </w:pPr>
            <w:r w:rsidRPr="001948BD">
              <w:rPr>
                <w:rFonts w:ascii="Times New Roman" w:hAnsi="Times New Roman" w:cs="Times New Roman"/>
                <w:b/>
                <w:bCs/>
                <w:spacing w:val="-8"/>
                <w:sz w:val="26"/>
                <w:szCs w:val="26"/>
                <w:lang w:val="da-DK"/>
              </w:rPr>
              <w:t>Vận dụng</w:t>
            </w:r>
            <w:r w:rsidRPr="001948BD">
              <w:rPr>
                <w:rFonts w:ascii="Times New Roman" w:hAnsi="Times New Roman" w:cs="Times New Roman"/>
                <w:b/>
                <w:bCs/>
                <w:spacing w:val="-8"/>
                <w:sz w:val="26"/>
                <w:szCs w:val="26"/>
                <w:lang w:val="vi-VN"/>
              </w:rPr>
              <w:t xml:space="preserve">: </w:t>
            </w:r>
          </w:p>
          <w:p w14:paraId="50C6E85C" w14:textId="77777777" w:rsidR="00B915CD" w:rsidRPr="001948BD" w:rsidRDefault="00B915CD" w:rsidP="008B0A36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da-DK"/>
              </w:rPr>
            </w:pPr>
            <w:r w:rsidRPr="001948B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da-DK"/>
              </w:rPr>
              <w:t>- Giải quyết được các vấn đề thực tiễn gắn với việc tính chu vi và diện tích của các hình đặc biệt.</w:t>
            </w:r>
          </w:p>
          <w:p w14:paraId="79CD0508" w14:textId="77777777" w:rsidR="00B915CD" w:rsidRPr="001948BD" w:rsidRDefault="00B915CD" w:rsidP="008B0A36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</w:p>
        </w:tc>
        <w:tc>
          <w:tcPr>
            <w:tcW w:w="1134" w:type="dxa"/>
          </w:tcPr>
          <w:p w14:paraId="49470E86" w14:textId="77777777" w:rsidR="00B915CD" w:rsidRPr="0010653E" w:rsidRDefault="00B915CD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10653E">
              <w:rPr>
                <w:rFonts w:ascii="Times New Roman" w:hAnsi="Times New Roman" w:cs="Times New Roman"/>
                <w:bCs/>
                <w:sz w:val="26"/>
                <w:szCs w:val="26"/>
              </w:rPr>
              <w:lastRenderedPageBreak/>
              <w:t>2</w:t>
            </w:r>
          </w:p>
          <w:p w14:paraId="46050604" w14:textId="77777777" w:rsidR="008B0A36" w:rsidRPr="0010653E" w:rsidRDefault="000239BB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TN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  <w:t xml:space="preserve"> </w:t>
            </w:r>
            <w:r w:rsidR="008B0A36" w:rsidRPr="0010653E">
              <w:rPr>
                <w:rFonts w:ascii="Times New Roman" w:hAnsi="Times New Roman" w:cs="Times New Roman"/>
                <w:bCs/>
                <w:sz w:val="26"/>
                <w:szCs w:val="26"/>
              </w:rPr>
              <w:t>8</w:t>
            </w:r>
          </w:p>
          <w:p w14:paraId="49C4B167" w14:textId="77777777" w:rsidR="008B0A36" w:rsidRPr="0010653E" w:rsidRDefault="008B0A36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10653E">
              <w:rPr>
                <w:rFonts w:ascii="Times New Roman" w:hAnsi="Times New Roman" w:cs="Times New Roman"/>
                <w:bCs/>
                <w:sz w:val="26"/>
                <w:szCs w:val="26"/>
              </w:rPr>
              <w:t>0,5đ</w:t>
            </w:r>
          </w:p>
        </w:tc>
        <w:tc>
          <w:tcPr>
            <w:tcW w:w="993" w:type="dxa"/>
          </w:tcPr>
          <w:p w14:paraId="19D6901E" w14:textId="77777777" w:rsidR="0010653E" w:rsidRPr="0010653E" w:rsidRDefault="0010653E" w:rsidP="0010653E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</w:pPr>
          </w:p>
          <w:p w14:paraId="57637E41" w14:textId="77777777" w:rsidR="0010653E" w:rsidRPr="0010653E" w:rsidRDefault="0010653E" w:rsidP="0010653E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</w:pPr>
          </w:p>
          <w:p w14:paraId="1EEF55A9" w14:textId="77777777" w:rsidR="0010653E" w:rsidRPr="0010653E" w:rsidRDefault="0010653E" w:rsidP="0010653E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</w:pPr>
          </w:p>
          <w:p w14:paraId="5EB60A43" w14:textId="77777777" w:rsidR="0010653E" w:rsidRPr="0010653E" w:rsidRDefault="0010653E" w:rsidP="0010653E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</w:pPr>
          </w:p>
          <w:p w14:paraId="08B48C54" w14:textId="77777777" w:rsidR="0010653E" w:rsidRPr="0010653E" w:rsidRDefault="0010653E" w:rsidP="0010653E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</w:pPr>
            <w:r w:rsidRPr="0010653E"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  <w:t>1</w:t>
            </w:r>
          </w:p>
          <w:p w14:paraId="117819C8" w14:textId="77777777" w:rsidR="0010653E" w:rsidRPr="0010653E" w:rsidRDefault="0010653E" w:rsidP="0010653E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</w:pPr>
            <w:r w:rsidRPr="0010653E"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  <w:t>TL</w:t>
            </w:r>
            <w:r w:rsidR="00A954D8"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  <w:t>4</w:t>
            </w:r>
            <w:r w:rsidRPr="0010653E"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  <w:t>a</w:t>
            </w:r>
          </w:p>
          <w:p w14:paraId="4781C806" w14:textId="77777777" w:rsidR="00B915CD" w:rsidRPr="0010653E" w:rsidRDefault="00A954D8" w:rsidP="0010653E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  <w:t>1</w:t>
            </w:r>
            <w:r w:rsidR="0010653E" w:rsidRPr="0010653E"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  <w:t>đ</w:t>
            </w:r>
          </w:p>
        </w:tc>
        <w:tc>
          <w:tcPr>
            <w:tcW w:w="992" w:type="dxa"/>
          </w:tcPr>
          <w:p w14:paraId="58E37B20" w14:textId="77777777" w:rsidR="0010653E" w:rsidRPr="0010653E" w:rsidRDefault="0010653E" w:rsidP="0010653E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</w:pPr>
          </w:p>
          <w:p w14:paraId="29F75883" w14:textId="77777777" w:rsidR="0010653E" w:rsidRPr="0010653E" w:rsidRDefault="0010653E" w:rsidP="0010653E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</w:pPr>
          </w:p>
          <w:p w14:paraId="110B63EC" w14:textId="77777777" w:rsidR="0010653E" w:rsidRPr="0010653E" w:rsidRDefault="0010653E" w:rsidP="0010653E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</w:pPr>
          </w:p>
          <w:p w14:paraId="7D050F66" w14:textId="77777777" w:rsidR="0010653E" w:rsidRPr="0010653E" w:rsidRDefault="0010653E" w:rsidP="0010653E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</w:pPr>
          </w:p>
          <w:p w14:paraId="462CC4E0" w14:textId="77777777" w:rsidR="0010653E" w:rsidRPr="0010653E" w:rsidRDefault="0010653E" w:rsidP="0010653E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</w:pPr>
          </w:p>
          <w:p w14:paraId="3E8992ED" w14:textId="77777777" w:rsidR="0010653E" w:rsidRPr="0010653E" w:rsidRDefault="0010653E" w:rsidP="0010653E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</w:pPr>
          </w:p>
          <w:p w14:paraId="3ED667DD" w14:textId="77777777" w:rsidR="0010653E" w:rsidRPr="0010653E" w:rsidRDefault="0010653E" w:rsidP="0010653E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</w:pPr>
          </w:p>
          <w:p w14:paraId="425B53FD" w14:textId="77777777" w:rsidR="0010653E" w:rsidRPr="0010653E" w:rsidRDefault="0010653E" w:rsidP="0010653E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</w:pPr>
          </w:p>
          <w:p w14:paraId="44B1EE6C" w14:textId="77777777" w:rsidR="0010653E" w:rsidRPr="0010653E" w:rsidRDefault="0010653E" w:rsidP="0010653E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</w:pPr>
          </w:p>
          <w:p w14:paraId="79147315" w14:textId="77777777" w:rsidR="0010653E" w:rsidRPr="0010653E" w:rsidRDefault="0010653E" w:rsidP="0010653E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</w:pPr>
            <w:r w:rsidRPr="0010653E"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  <w:t>1</w:t>
            </w:r>
          </w:p>
          <w:p w14:paraId="208FE245" w14:textId="77777777" w:rsidR="0010653E" w:rsidRPr="0010653E" w:rsidRDefault="00A954D8" w:rsidP="0010653E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  <w:t>TL4</w:t>
            </w:r>
            <w:r w:rsidR="0010653E" w:rsidRPr="0010653E"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  <w:t>b</w:t>
            </w:r>
          </w:p>
          <w:p w14:paraId="4AE82B6F" w14:textId="77777777" w:rsidR="00B915CD" w:rsidRPr="0010653E" w:rsidRDefault="00A954D8" w:rsidP="0010653E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  <w:t>1</w:t>
            </w:r>
            <w:r w:rsidR="0010653E" w:rsidRPr="0010653E"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  <w:t>đ</w:t>
            </w:r>
          </w:p>
        </w:tc>
        <w:tc>
          <w:tcPr>
            <w:tcW w:w="983" w:type="dxa"/>
          </w:tcPr>
          <w:p w14:paraId="47D72E45" w14:textId="77777777" w:rsidR="00B915CD" w:rsidRPr="0010653E" w:rsidRDefault="00B915CD" w:rsidP="001948BD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</w:pPr>
          </w:p>
        </w:tc>
      </w:tr>
    </w:tbl>
    <w:p w14:paraId="7B405CF7" w14:textId="77777777" w:rsidR="00B915CD" w:rsidRDefault="00B915CD" w:rsidP="001948BD"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1948BD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</w:p>
    <w:p w14:paraId="6F3B7720" w14:textId="77777777" w:rsidR="001948BD" w:rsidRDefault="001948BD" w:rsidP="001948BD"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</w:p>
    <w:p w14:paraId="5755E928" w14:textId="77777777" w:rsidR="001948BD" w:rsidRDefault="001948BD" w:rsidP="001948BD"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</w:p>
    <w:p w14:paraId="15DE77FA" w14:textId="77777777" w:rsidR="001948BD" w:rsidRDefault="001948BD" w:rsidP="001948BD"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</w:p>
    <w:p w14:paraId="12AD8080" w14:textId="77777777" w:rsidR="001948BD" w:rsidRDefault="001948BD" w:rsidP="001948BD"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</w:p>
    <w:p w14:paraId="25275756" w14:textId="77777777" w:rsidR="001948BD" w:rsidRDefault="001948BD" w:rsidP="001948BD"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</w:p>
    <w:p w14:paraId="714E57DB" w14:textId="77777777" w:rsidR="001948BD" w:rsidRDefault="001948BD" w:rsidP="001948BD"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</w:p>
    <w:p w14:paraId="658D4FB0" w14:textId="77777777" w:rsidR="001948BD" w:rsidRDefault="001948BD" w:rsidP="001948BD"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</w:p>
    <w:p w14:paraId="7936F8C3" w14:textId="77777777" w:rsidR="00FA1AA8" w:rsidRDefault="00FA1AA8" w:rsidP="001948BD"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</w:p>
    <w:p w14:paraId="4CF24B46" w14:textId="77777777" w:rsidR="00FA1AA8" w:rsidRDefault="00FA1AA8" w:rsidP="001948BD"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</w:p>
    <w:p w14:paraId="063E8EC8" w14:textId="77777777" w:rsidR="00FA1AA8" w:rsidRDefault="00FA1AA8" w:rsidP="001948BD"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</w:p>
    <w:p w14:paraId="28F833AC" w14:textId="77777777" w:rsidR="00FA1AA8" w:rsidRDefault="00FA1AA8" w:rsidP="001948BD"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</w:p>
    <w:p w14:paraId="54E31CFB" w14:textId="77777777" w:rsidR="00FA1AA8" w:rsidRDefault="00FA1AA8" w:rsidP="001948BD"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</w:p>
    <w:p w14:paraId="27DBBEAC" w14:textId="77777777" w:rsidR="00FA1AA8" w:rsidRDefault="00FA1AA8" w:rsidP="001948BD"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</w:p>
    <w:p w14:paraId="342E9F22" w14:textId="77777777" w:rsidR="00FA1AA8" w:rsidRDefault="00FA1AA8" w:rsidP="001948BD"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</w:p>
    <w:p w14:paraId="7B9B9C3C" w14:textId="77777777" w:rsidR="00FA1AA8" w:rsidRDefault="00FA1AA8" w:rsidP="001948BD"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</w:p>
    <w:p w14:paraId="1BC5B58A" w14:textId="77777777" w:rsidR="00FA1AA8" w:rsidRDefault="00FA1AA8" w:rsidP="001948BD"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</w:p>
    <w:p w14:paraId="0AD23FD6" w14:textId="77777777" w:rsidR="00FA1AA8" w:rsidRDefault="00FA1AA8" w:rsidP="001948BD"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</w:p>
    <w:p w14:paraId="3EE799E8" w14:textId="77777777" w:rsidR="00FA1AA8" w:rsidRDefault="00FA1AA8" w:rsidP="001948BD"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</w:p>
    <w:p w14:paraId="560836B7" w14:textId="77777777" w:rsidR="00FA1AA8" w:rsidRDefault="00FA1AA8" w:rsidP="001948BD"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</w:p>
    <w:tbl>
      <w:tblPr>
        <w:tblStyle w:val="BangLi3-Nhnmanh2"/>
        <w:tblW w:w="10656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00"/>
        <w:gridCol w:w="6056"/>
      </w:tblGrid>
      <w:tr w:rsidR="00FA1AA8" w:rsidRPr="00C955E2" w14:paraId="09D35C43" w14:textId="77777777" w:rsidTr="00647E4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4600" w:type="dxa"/>
            <w:hideMark/>
          </w:tcPr>
          <w:p w14:paraId="1427F7BB" w14:textId="77777777" w:rsidR="00FA1AA8" w:rsidRPr="00C955E2" w:rsidRDefault="00FA1AA8" w:rsidP="00647E46">
            <w:pPr>
              <w:pStyle w:val="u1"/>
              <w:spacing w:before="0"/>
              <w:ind w:left="851" w:hanging="851"/>
              <w:jc w:val="center"/>
              <w:rPr>
                <w:rFonts w:ascii="Times New Roman" w:hAnsi="Times New Roman" w:cs="Times New Roman"/>
                <w:b/>
                <w:i w:val="0"/>
                <w:color w:val="auto"/>
                <w:sz w:val="26"/>
                <w:szCs w:val="26"/>
                <w:lang w:val="vi-VN"/>
              </w:rPr>
            </w:pPr>
            <w:r w:rsidRPr="00C955E2">
              <w:rPr>
                <w:rFonts w:ascii="Times New Roman" w:hAnsi="Times New Roman" w:cs="Times New Roman"/>
                <w:b/>
                <w:i w:val="0"/>
                <w:color w:val="auto"/>
                <w:sz w:val="26"/>
                <w:szCs w:val="26"/>
              </w:rPr>
              <w:lastRenderedPageBreak/>
              <w:t>PHÒNG GD VÀ ĐT</w:t>
            </w:r>
            <w:r w:rsidRPr="00C955E2">
              <w:rPr>
                <w:rFonts w:ascii="Times New Roman" w:hAnsi="Times New Roman" w:cs="Times New Roman"/>
                <w:b/>
                <w:i w:val="0"/>
                <w:color w:val="auto"/>
                <w:sz w:val="26"/>
                <w:szCs w:val="26"/>
                <w:lang w:val="vi-VN"/>
              </w:rPr>
              <w:t xml:space="preserve">  THANH TRÌ</w:t>
            </w:r>
          </w:p>
          <w:p w14:paraId="5C576DF7" w14:textId="77777777" w:rsidR="00FA1AA8" w:rsidRPr="00C955E2" w:rsidRDefault="00FA1AA8" w:rsidP="00647E46">
            <w:pPr>
              <w:pStyle w:val="u1"/>
              <w:spacing w:before="0"/>
              <w:ind w:left="851" w:hanging="851"/>
              <w:jc w:val="center"/>
              <w:rPr>
                <w:rFonts w:ascii="Times New Roman" w:hAnsi="Times New Roman" w:cs="Times New Roman"/>
                <w:b/>
                <w:i w:val="0"/>
                <w:color w:val="auto"/>
                <w:sz w:val="26"/>
                <w:szCs w:val="26"/>
                <w:lang w:val="vi-VN"/>
              </w:rPr>
            </w:pPr>
            <w:r w:rsidRPr="00C955E2">
              <w:rPr>
                <w:rFonts w:ascii="Times New Roman" w:hAnsi="Times New Roman" w:cs="Times New Roman"/>
                <w:b/>
                <w:i w:val="0"/>
                <w:color w:val="auto"/>
                <w:sz w:val="26"/>
                <w:szCs w:val="26"/>
              </w:rPr>
              <w:t xml:space="preserve">TRƯỜNG THCS </w:t>
            </w:r>
            <w:r w:rsidRPr="00C955E2">
              <w:rPr>
                <w:rFonts w:ascii="Times New Roman" w:hAnsi="Times New Roman" w:cs="Times New Roman"/>
                <w:b/>
                <w:i w:val="0"/>
                <w:color w:val="auto"/>
                <w:sz w:val="26"/>
                <w:szCs w:val="26"/>
                <w:lang w:val="vi-VN"/>
              </w:rPr>
              <w:t>VĨNH QUỲNH</w:t>
            </w:r>
          </w:p>
          <w:p w14:paraId="21227CF1" w14:textId="77777777" w:rsidR="00FA1AA8" w:rsidRPr="00C955E2" w:rsidRDefault="00FA1AA8" w:rsidP="00647E46">
            <w:pPr>
              <w:pStyle w:val="u1"/>
              <w:spacing w:before="0"/>
              <w:ind w:left="851" w:hanging="851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C955E2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(Đề gồm 02 trang)</w:t>
            </w:r>
          </w:p>
        </w:tc>
        <w:tc>
          <w:tcPr>
            <w:tcW w:w="6056" w:type="dxa"/>
            <w:hideMark/>
          </w:tcPr>
          <w:p w14:paraId="431FE5B8" w14:textId="77777777" w:rsidR="00FA1AA8" w:rsidRPr="00C955E2" w:rsidRDefault="00FA1AA8" w:rsidP="00647E46">
            <w:pPr>
              <w:pStyle w:val="u1"/>
              <w:spacing w:before="0"/>
              <w:ind w:left="851" w:hanging="851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Calibri" w:hAnsi="Times New Roman" w:cs="Times New Roman"/>
                <w:b/>
                <w:color w:val="auto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b/>
                <w:color w:val="auto"/>
                <w:sz w:val="26"/>
                <w:szCs w:val="26"/>
              </w:rPr>
              <w:t>ĐỀ KIỂM TRA GIỮA KÌ I TOÁN 6</w:t>
            </w:r>
          </w:p>
          <w:p w14:paraId="39BC9837" w14:textId="77777777" w:rsidR="00FA1AA8" w:rsidRPr="00C955E2" w:rsidRDefault="00FA1AA8" w:rsidP="00647E46">
            <w:pPr>
              <w:pStyle w:val="u1"/>
              <w:spacing w:before="0"/>
              <w:ind w:left="851" w:hanging="851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Calibri" w:hAnsi="Times New Roman" w:cs="Times New Roman"/>
                <w:b/>
                <w:color w:val="auto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b/>
                <w:color w:val="auto"/>
                <w:sz w:val="26"/>
                <w:szCs w:val="26"/>
              </w:rPr>
              <w:t>Năm học: 2022 - 2023</w:t>
            </w:r>
          </w:p>
          <w:p w14:paraId="13283DB1" w14:textId="77777777" w:rsidR="00FA1AA8" w:rsidRPr="00C955E2" w:rsidRDefault="00FA1AA8" w:rsidP="00647E46">
            <w:pPr>
              <w:pStyle w:val="u1"/>
              <w:spacing w:before="0"/>
              <w:ind w:left="851" w:hanging="851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i/>
                <w:color w:val="auto"/>
                <w:sz w:val="26"/>
                <w:szCs w:val="26"/>
              </w:rPr>
            </w:pPr>
            <w:r w:rsidRPr="00C955E2">
              <w:rPr>
                <w:rFonts w:ascii="Times New Roman" w:hAnsi="Times New Roman" w:cs="Times New Roman"/>
                <w:i/>
                <w:color w:val="auto"/>
                <w:sz w:val="26"/>
                <w:szCs w:val="26"/>
              </w:rPr>
              <w:t>(Thời gian làm bài 90 phút)</w:t>
            </w:r>
          </w:p>
        </w:tc>
      </w:tr>
    </w:tbl>
    <w:p w14:paraId="0C872938" w14:textId="77777777" w:rsidR="00FA1AA8" w:rsidRPr="00C955E2" w:rsidRDefault="00FA1AA8" w:rsidP="00FA1AA8">
      <w:pPr>
        <w:spacing w:line="360" w:lineRule="auto"/>
        <w:rPr>
          <w:rFonts w:ascii="Times New Roman" w:hAnsi="Times New Roman" w:cs="Times New Roman"/>
          <w:b/>
          <w:sz w:val="26"/>
          <w:szCs w:val="26"/>
        </w:rPr>
      </w:pPr>
      <w:r w:rsidRPr="00C955E2">
        <w:rPr>
          <w:rFonts w:ascii="Times New Roman" w:hAnsi="Times New Roman" w:cs="Times New Roman"/>
          <w:b/>
          <w:sz w:val="26"/>
          <w:szCs w:val="26"/>
        </w:rPr>
        <w:tab/>
      </w:r>
    </w:p>
    <w:p w14:paraId="384509A2" w14:textId="77777777" w:rsidR="00FA1AA8" w:rsidRPr="00C955E2" w:rsidRDefault="00FA1AA8" w:rsidP="00FA1AA8">
      <w:pPr>
        <w:rPr>
          <w:rFonts w:ascii="Times New Roman" w:hAnsi="Times New Roman" w:cs="Times New Roman"/>
          <w:b/>
          <w:sz w:val="26"/>
          <w:szCs w:val="26"/>
        </w:rPr>
      </w:pPr>
      <w:r w:rsidRPr="00C955E2">
        <w:rPr>
          <w:rFonts w:ascii="Times New Roman" w:hAnsi="Times New Roman" w:cs="Times New Roman"/>
          <w:b/>
          <w:sz w:val="26"/>
          <w:szCs w:val="26"/>
        </w:rPr>
        <w:t>I. TRẮC NGHIỆM (2 điểm) Viết lại chữ cái đứng trước câu trả lời đúng.</w:t>
      </w:r>
      <w:r w:rsidRPr="00C955E2">
        <w:rPr>
          <w:rFonts w:ascii="Times New Roman" w:hAnsi="Times New Roman" w:cs="Times New Roman"/>
          <w:b/>
          <w:sz w:val="26"/>
          <w:szCs w:val="26"/>
        </w:rPr>
        <w:tab/>
        <w:t xml:space="preserve"> </w:t>
      </w:r>
    </w:p>
    <w:p w14:paraId="4B8F5FD9" w14:textId="77777777" w:rsidR="00FA1AA8" w:rsidRPr="00C955E2" w:rsidRDefault="00FA1AA8" w:rsidP="00FA1AA8">
      <w:pPr>
        <w:tabs>
          <w:tab w:val="left" w:pos="992"/>
        </w:tabs>
        <w:spacing w:before="120" w:line="360" w:lineRule="auto"/>
        <w:jc w:val="both"/>
        <w:rPr>
          <w:rFonts w:ascii="Times New Roman" w:eastAsia="Times New Roman" w:hAnsi="Times New Roman" w:cs="Times New Roman"/>
          <w:b/>
          <w:sz w:val="26"/>
          <w:szCs w:val="26"/>
          <w:lang w:val="vi-VN" w:eastAsia="vi-VN"/>
        </w:rPr>
      </w:pPr>
      <w:r w:rsidRPr="00C955E2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Pr="00C955E2">
        <w:rPr>
          <w:rFonts w:ascii="Times New Roman" w:hAnsi="Times New Roman" w:cs="Times New Roman"/>
          <w:b/>
          <w:sz w:val="26"/>
          <w:szCs w:val="26"/>
          <w:lang w:val="vi-VN"/>
        </w:rPr>
        <w:t xml:space="preserve">1. </w:t>
      </w:r>
      <w:r w:rsidRPr="00C955E2">
        <w:rPr>
          <w:rFonts w:ascii="Times New Roman" w:hAnsi="Times New Roman" w:cs="Times New Roman"/>
          <w:sz w:val="26"/>
          <w:szCs w:val="26"/>
        </w:rPr>
        <w:t xml:space="preserve"> </w:t>
      </w:r>
      <w:r w:rsidRPr="00C955E2">
        <w:rPr>
          <w:rFonts w:ascii="Times New Roman" w:hAnsi="Times New Roman" w:cs="Times New Roman"/>
          <w:sz w:val="26"/>
          <w:szCs w:val="26"/>
          <w:lang w:val="vi-VN"/>
        </w:rPr>
        <w:t>Cho tập A=</w:t>
      </w:r>
      <w:r w:rsidRPr="00C955E2">
        <w:rPr>
          <w:rFonts w:ascii="Times New Roman" w:hAnsi="Times New Roman" w:cs="Times New Roman"/>
          <w:sz w:val="26"/>
          <w:szCs w:val="26"/>
          <w:lang w:val="vi-VN" w:eastAsia="vi-VN"/>
        </w:rPr>
        <w:sym w:font="Euclid Symbol" w:char="F07B"/>
      </w:r>
      <w:r w:rsidRPr="00C955E2">
        <w:rPr>
          <w:rFonts w:ascii="Times New Roman" w:eastAsia="Times New Roman" w:hAnsi="Times New Roman" w:cs="Times New Roman"/>
          <w:sz w:val="26"/>
          <w:szCs w:val="26"/>
          <w:lang w:val="it-IT" w:eastAsia="vi-VN"/>
        </w:rPr>
        <w:t xml:space="preserve"> </w:t>
      </w:r>
      <w:r w:rsidRPr="00C955E2"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  <w:t>2; 3; 4; 5</w:t>
      </w:r>
      <w:r w:rsidRPr="00C955E2">
        <w:rPr>
          <w:rFonts w:ascii="Times New Roman" w:hAnsi="Times New Roman" w:cs="Times New Roman"/>
          <w:sz w:val="26"/>
          <w:szCs w:val="26"/>
          <w:lang w:val="it-IT" w:eastAsia="vi-VN"/>
        </w:rPr>
        <w:sym w:font="Euclid Symbol" w:char="F07D"/>
      </w:r>
      <w:r w:rsidRPr="00C955E2"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  <w:t>. Phần tử nào sau đây thuộc tập.</w:t>
      </w:r>
      <w:r w:rsidRPr="00C955E2"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  <w:tab/>
      </w:r>
      <w:r w:rsidRPr="00C955E2">
        <w:rPr>
          <w:rFonts w:ascii="Times New Roman" w:eastAsia="Times New Roman" w:hAnsi="Times New Roman" w:cs="Times New Roman"/>
          <w:b/>
          <w:sz w:val="26"/>
          <w:szCs w:val="26"/>
          <w:lang w:val="vi-VN" w:eastAsia="vi-VN"/>
        </w:rPr>
        <w:t>A.</w:t>
      </w:r>
    </w:p>
    <w:p w14:paraId="565CD30F" w14:textId="77777777" w:rsidR="00FA1AA8" w:rsidRPr="00C955E2" w:rsidRDefault="00FA1AA8" w:rsidP="00FA1AA8">
      <w:pPr>
        <w:tabs>
          <w:tab w:val="left" w:pos="3402"/>
          <w:tab w:val="left" w:pos="5669"/>
          <w:tab w:val="left" w:pos="7937"/>
        </w:tabs>
        <w:spacing w:line="360" w:lineRule="auto"/>
        <w:jc w:val="both"/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</w:pPr>
      <w:r w:rsidRPr="00C955E2">
        <w:rPr>
          <w:rFonts w:ascii="Times New Roman" w:eastAsia="Times New Roman" w:hAnsi="Times New Roman" w:cs="Times New Roman"/>
          <w:b/>
          <w:sz w:val="26"/>
          <w:szCs w:val="26"/>
          <w:lang w:val="vi-VN" w:eastAsia="vi-VN"/>
        </w:rPr>
        <w:t xml:space="preserve">      </w:t>
      </w:r>
      <w:r w:rsidRPr="00C955E2"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  <w:t>A</w:t>
      </w:r>
      <w:r w:rsidRPr="00C955E2">
        <w:rPr>
          <w:rFonts w:ascii="Times New Roman" w:eastAsia="Times New Roman" w:hAnsi="Times New Roman" w:cs="Times New Roman"/>
          <w:b/>
          <w:sz w:val="26"/>
          <w:szCs w:val="26"/>
          <w:lang w:val="vi-VN" w:eastAsia="vi-VN"/>
        </w:rPr>
        <w:t xml:space="preserve">. </w:t>
      </w:r>
      <w:r w:rsidRPr="00C955E2"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  <w:t>1.</w:t>
      </w:r>
      <w:r w:rsidRPr="00C955E2"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  <w:tab/>
        <w:t>B.</w:t>
      </w:r>
      <w:r w:rsidRPr="00C955E2">
        <w:rPr>
          <w:rFonts w:ascii="Times New Roman" w:eastAsia="Times New Roman" w:hAnsi="Times New Roman" w:cs="Times New Roman"/>
          <w:b/>
          <w:sz w:val="26"/>
          <w:szCs w:val="26"/>
          <w:lang w:val="vi-VN" w:eastAsia="vi-VN"/>
        </w:rPr>
        <w:t xml:space="preserve"> </w:t>
      </w:r>
      <w:r w:rsidRPr="00C955E2"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  <w:t>3.</w:t>
      </w:r>
      <w:r w:rsidRPr="00C955E2"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  <w:tab/>
        <w:t>C.</w:t>
      </w:r>
      <w:r w:rsidRPr="00C955E2">
        <w:rPr>
          <w:rFonts w:ascii="Times New Roman" w:eastAsia="Times New Roman" w:hAnsi="Times New Roman" w:cs="Times New Roman"/>
          <w:b/>
          <w:sz w:val="26"/>
          <w:szCs w:val="26"/>
          <w:lang w:val="vi-VN" w:eastAsia="vi-VN"/>
        </w:rPr>
        <w:t xml:space="preserve"> </w:t>
      </w:r>
      <w:r w:rsidRPr="00C955E2"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  <w:t>7.</w:t>
      </w:r>
      <w:r w:rsidRPr="00C955E2"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  <w:tab/>
        <w:t>D</w:t>
      </w:r>
      <w:r w:rsidRPr="00C955E2">
        <w:rPr>
          <w:rFonts w:ascii="Times New Roman" w:eastAsia="Times New Roman" w:hAnsi="Times New Roman" w:cs="Times New Roman"/>
          <w:b/>
          <w:sz w:val="26"/>
          <w:szCs w:val="26"/>
          <w:lang w:val="vi-VN" w:eastAsia="vi-VN"/>
        </w:rPr>
        <w:t xml:space="preserve">. </w:t>
      </w:r>
      <w:r w:rsidRPr="00C955E2"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  <w:t>8.</w:t>
      </w:r>
    </w:p>
    <w:p w14:paraId="4219CE60" w14:textId="77777777" w:rsidR="00FA1AA8" w:rsidRPr="00C955E2" w:rsidRDefault="00FA1AA8" w:rsidP="00FA1AA8">
      <w:pPr>
        <w:rPr>
          <w:rFonts w:ascii="Times New Roman" w:eastAsia="Calibri" w:hAnsi="Times New Roman" w:cs="Times New Roman"/>
          <w:noProof/>
          <w:sz w:val="26"/>
          <w:szCs w:val="26"/>
        </w:rPr>
      </w:pPr>
      <w:r w:rsidRPr="00C955E2">
        <w:rPr>
          <w:rFonts w:ascii="Times New Roman" w:hAnsi="Times New Roman" w:cs="Times New Roman"/>
          <w:b/>
          <w:bCs/>
          <w:noProof/>
          <w:sz w:val="26"/>
          <w:szCs w:val="26"/>
          <w:lang w:val="vi-VN"/>
        </w:rPr>
        <w:t xml:space="preserve">Câu </w:t>
      </w:r>
      <w:r w:rsidRPr="00C955E2">
        <w:rPr>
          <w:rFonts w:ascii="Times New Roman" w:hAnsi="Times New Roman" w:cs="Times New Roman"/>
          <w:b/>
          <w:bCs/>
          <w:noProof/>
          <w:sz w:val="26"/>
          <w:szCs w:val="26"/>
        </w:rPr>
        <w:t>2</w:t>
      </w:r>
      <w:r w:rsidRPr="00C955E2">
        <w:rPr>
          <w:rFonts w:ascii="Times New Roman" w:hAnsi="Times New Roman" w:cs="Times New Roman"/>
          <w:noProof/>
          <w:sz w:val="26"/>
          <w:szCs w:val="26"/>
          <w:lang w:val="vi-VN"/>
        </w:rPr>
        <w:t xml:space="preserve">. </w:t>
      </w:r>
      <w:r w:rsidRPr="00C955E2">
        <w:rPr>
          <w:rFonts w:ascii="Times New Roman" w:eastAsia="Calibri" w:hAnsi="Times New Roman" w:cs="Times New Roman"/>
          <w:noProof/>
          <w:sz w:val="26"/>
          <w:szCs w:val="26"/>
          <w:lang w:val="vi-VN"/>
        </w:rPr>
        <w:t>Tập hợp các số tự nhiên kí hiệu là</w:t>
      </w:r>
      <w:r w:rsidRPr="00C955E2">
        <w:rPr>
          <w:rFonts w:ascii="Times New Roman" w:eastAsia="Calibri" w:hAnsi="Times New Roman" w:cs="Times New Roman"/>
          <w:noProof/>
          <w:sz w:val="26"/>
          <w:szCs w:val="26"/>
        </w:rPr>
        <w:t>:</w:t>
      </w:r>
    </w:p>
    <w:p w14:paraId="730F103D" w14:textId="77777777" w:rsidR="00FA1AA8" w:rsidRPr="00C955E2" w:rsidRDefault="00FA1AA8" w:rsidP="00FA1AA8">
      <w:pPr>
        <w:ind w:left="363"/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C955E2">
        <w:rPr>
          <w:rFonts w:ascii="Times New Roman" w:hAnsi="Times New Roman" w:cs="Times New Roman"/>
          <w:bCs/>
          <w:noProof/>
          <w:sz w:val="26"/>
          <w:szCs w:val="26"/>
          <w:lang w:val="vi-VN"/>
        </w:rPr>
        <w:t>A</w:t>
      </w:r>
      <w:r w:rsidRPr="00C955E2">
        <w:rPr>
          <w:rFonts w:ascii="Times New Roman" w:hAnsi="Times New Roman" w:cs="Times New Roman"/>
          <w:noProof/>
          <w:sz w:val="26"/>
          <w:szCs w:val="26"/>
          <w:lang w:val="vi-VN"/>
        </w:rPr>
        <w:t>.</w:t>
      </w:r>
      <w:r w:rsidRPr="00C955E2">
        <w:rPr>
          <w:rFonts w:ascii="Times New Roman" w:hAnsi="Times New Roman" w:cs="Times New Roman"/>
          <w:position w:val="-6"/>
          <w:sz w:val="26"/>
          <w:szCs w:val="26"/>
        </w:rPr>
        <w:object w:dxaOrig="279" w:dyaOrig="279" w14:anchorId="6C583A7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pt;height:14pt" o:ole="">
            <v:imagedata r:id="rId5" o:title=""/>
          </v:shape>
          <o:OLEObject Type="Embed" ProgID="Equation.DSMT4" ShapeID="_x0000_i1025" DrawAspect="Content" ObjectID="_1759728326" r:id="rId6"/>
        </w:object>
      </w:r>
      <w:r w:rsidRPr="00C955E2">
        <w:rPr>
          <w:rFonts w:ascii="Times New Roman" w:hAnsi="Times New Roman" w:cs="Times New Roman"/>
          <w:sz w:val="26"/>
          <w:szCs w:val="26"/>
        </w:rPr>
        <w:t>*</w:t>
      </w:r>
      <w:r w:rsidRPr="00C955E2">
        <w:rPr>
          <w:rFonts w:ascii="Times New Roman" w:hAnsi="Times New Roman" w:cs="Times New Roman"/>
          <w:noProof/>
          <w:sz w:val="26"/>
          <w:szCs w:val="26"/>
          <w:lang w:val="vi-VN"/>
        </w:rPr>
        <w:tab/>
      </w:r>
      <w:r w:rsidRPr="00C955E2">
        <w:rPr>
          <w:rFonts w:ascii="Times New Roman" w:hAnsi="Times New Roman" w:cs="Times New Roman"/>
          <w:noProof/>
          <w:sz w:val="26"/>
          <w:szCs w:val="26"/>
          <w:lang w:val="vi-VN"/>
        </w:rPr>
        <w:tab/>
      </w:r>
      <w:r w:rsidRPr="00C955E2">
        <w:rPr>
          <w:rFonts w:ascii="Times New Roman" w:hAnsi="Times New Roman" w:cs="Times New Roman"/>
          <w:bCs/>
          <w:noProof/>
          <w:sz w:val="26"/>
          <w:szCs w:val="26"/>
          <w:lang w:val="vi-VN"/>
        </w:rPr>
        <w:t>B</w:t>
      </w:r>
      <w:r w:rsidRPr="00C955E2">
        <w:rPr>
          <w:rFonts w:ascii="Times New Roman" w:hAnsi="Times New Roman" w:cs="Times New Roman"/>
          <w:noProof/>
          <w:sz w:val="26"/>
          <w:szCs w:val="26"/>
          <w:lang w:val="vi-VN"/>
        </w:rPr>
        <w:t xml:space="preserve">. </w:t>
      </w:r>
      <w:r w:rsidRPr="00C955E2">
        <w:rPr>
          <w:rFonts w:ascii="Times New Roman" w:hAnsi="Times New Roman" w:cs="Times New Roman"/>
          <w:sz w:val="26"/>
          <w:szCs w:val="26"/>
        </w:rPr>
        <w:t>N</w:t>
      </w:r>
      <w:r w:rsidRPr="00C955E2">
        <w:rPr>
          <w:rFonts w:ascii="Times New Roman" w:hAnsi="Times New Roman" w:cs="Times New Roman"/>
          <w:sz w:val="26"/>
          <w:szCs w:val="26"/>
        </w:rPr>
        <w:tab/>
      </w:r>
      <w:r w:rsidRPr="00C955E2">
        <w:rPr>
          <w:rFonts w:ascii="Times New Roman" w:hAnsi="Times New Roman" w:cs="Times New Roman"/>
          <w:noProof/>
          <w:sz w:val="26"/>
          <w:szCs w:val="26"/>
          <w:lang w:val="vi-VN"/>
        </w:rPr>
        <w:tab/>
      </w:r>
      <w:r w:rsidRPr="00C955E2">
        <w:rPr>
          <w:rFonts w:ascii="Times New Roman" w:hAnsi="Times New Roman" w:cs="Times New Roman"/>
          <w:noProof/>
          <w:sz w:val="26"/>
          <w:szCs w:val="26"/>
          <w:lang w:val="vi-VN"/>
        </w:rPr>
        <w:tab/>
      </w:r>
      <w:r w:rsidRPr="00C955E2">
        <w:rPr>
          <w:rFonts w:ascii="Times New Roman" w:hAnsi="Times New Roman" w:cs="Times New Roman"/>
          <w:bCs/>
          <w:noProof/>
          <w:sz w:val="26"/>
          <w:szCs w:val="26"/>
          <w:lang w:val="vi-VN"/>
        </w:rPr>
        <w:t>C</w:t>
      </w:r>
      <w:r w:rsidRPr="00C955E2">
        <w:rPr>
          <w:rFonts w:ascii="Times New Roman" w:hAnsi="Times New Roman" w:cs="Times New Roman"/>
          <w:noProof/>
          <w:sz w:val="26"/>
          <w:szCs w:val="26"/>
          <w:lang w:val="vi-VN"/>
        </w:rPr>
        <w:t xml:space="preserve">. </w:t>
      </w:r>
      <w:r w:rsidRPr="00C955E2">
        <w:rPr>
          <w:rFonts w:ascii="Times New Roman" w:hAnsi="Times New Roman" w:cs="Times New Roman"/>
          <w:position w:val="-14"/>
          <w:sz w:val="26"/>
          <w:szCs w:val="26"/>
        </w:rPr>
        <w:object w:dxaOrig="480" w:dyaOrig="400" w14:anchorId="0FC83E0E">
          <v:shape id="_x0000_i1026" type="#_x0000_t75" style="width:24.2pt;height:19.1pt" o:ole="">
            <v:imagedata r:id="rId7" o:title=""/>
          </v:shape>
          <o:OLEObject Type="Embed" ProgID="Equation.DSMT4" ShapeID="_x0000_i1026" DrawAspect="Content" ObjectID="_1759728327" r:id="rId8"/>
        </w:object>
      </w:r>
      <w:r w:rsidRPr="00C955E2">
        <w:rPr>
          <w:rFonts w:ascii="Times New Roman" w:hAnsi="Times New Roman" w:cs="Times New Roman"/>
          <w:noProof/>
          <w:sz w:val="26"/>
          <w:szCs w:val="26"/>
          <w:lang w:val="vi-VN"/>
        </w:rPr>
        <w:tab/>
      </w:r>
      <w:r w:rsidRPr="00C955E2">
        <w:rPr>
          <w:rFonts w:ascii="Times New Roman" w:hAnsi="Times New Roman" w:cs="Times New Roman"/>
          <w:noProof/>
          <w:sz w:val="26"/>
          <w:szCs w:val="26"/>
          <w:lang w:val="vi-VN"/>
        </w:rPr>
        <w:tab/>
      </w:r>
      <w:r w:rsidRPr="00C955E2">
        <w:rPr>
          <w:rFonts w:ascii="Times New Roman" w:hAnsi="Times New Roman" w:cs="Times New Roman"/>
          <w:bCs/>
          <w:noProof/>
          <w:sz w:val="26"/>
          <w:szCs w:val="26"/>
          <w:lang w:val="vi-VN"/>
        </w:rPr>
        <w:t>D.</w:t>
      </w:r>
      <w:r w:rsidRPr="00C955E2">
        <w:rPr>
          <w:rFonts w:ascii="Times New Roman" w:hAnsi="Times New Roman" w:cs="Times New Roman"/>
          <w:noProof/>
          <w:sz w:val="26"/>
          <w:szCs w:val="26"/>
          <w:lang w:val="vi-VN"/>
        </w:rPr>
        <w:t xml:space="preserve"> </w:t>
      </w:r>
      <w:r w:rsidRPr="00C955E2">
        <w:rPr>
          <w:rFonts w:ascii="Times New Roman" w:hAnsi="Times New Roman" w:cs="Times New Roman"/>
          <w:position w:val="-18"/>
          <w:sz w:val="26"/>
          <w:szCs w:val="26"/>
        </w:rPr>
        <w:object w:dxaOrig="580" w:dyaOrig="480" w14:anchorId="10014993">
          <v:shape id="_x0000_i1027" type="#_x0000_t75" style="width:29.3pt;height:24.2pt" o:ole="">
            <v:imagedata r:id="rId9" o:title=""/>
          </v:shape>
          <o:OLEObject Type="Embed" ProgID="Equation.DSMT4" ShapeID="_x0000_i1027" DrawAspect="Content" ObjectID="_1759728328" r:id="rId10"/>
        </w:object>
      </w:r>
    </w:p>
    <w:p w14:paraId="23EEEC6C" w14:textId="77777777" w:rsidR="00FA1AA8" w:rsidRPr="00C955E2" w:rsidRDefault="00FA1AA8" w:rsidP="00FA1AA8">
      <w:pPr>
        <w:rPr>
          <w:rFonts w:ascii="Times New Roman" w:hAnsi="Times New Roman" w:cs="Times New Roman"/>
          <w:sz w:val="26"/>
          <w:szCs w:val="26"/>
          <w:lang w:val="vi-VN"/>
        </w:rPr>
      </w:pPr>
      <w:r w:rsidRPr="00C955E2">
        <w:rPr>
          <w:rFonts w:ascii="Times New Roman" w:hAnsi="Times New Roman" w:cs="Times New Roman"/>
          <w:b/>
          <w:sz w:val="26"/>
          <w:szCs w:val="26"/>
          <w:lang w:val="vi-VN"/>
        </w:rPr>
        <w:t>Câu 3.</w:t>
      </w:r>
      <w:r w:rsidRPr="00C955E2">
        <w:rPr>
          <w:rFonts w:ascii="Times New Roman" w:hAnsi="Times New Roman" w:cs="Times New Roman"/>
          <w:sz w:val="26"/>
          <w:szCs w:val="26"/>
          <w:lang w:val="vi-VN"/>
        </w:rPr>
        <w:t xml:space="preserve"> Số nào sau đây chia hết cho cả 2 và 3?</w:t>
      </w:r>
    </w:p>
    <w:p w14:paraId="1FF0B33E" w14:textId="77777777" w:rsidR="00FA1AA8" w:rsidRPr="00C955E2" w:rsidRDefault="00FA1AA8" w:rsidP="00FA1AA8">
      <w:pPr>
        <w:ind w:left="363"/>
        <w:rPr>
          <w:rFonts w:ascii="Times New Roman" w:hAnsi="Times New Roman" w:cs="Times New Roman"/>
          <w:sz w:val="26"/>
          <w:szCs w:val="26"/>
        </w:rPr>
      </w:pPr>
      <w:r w:rsidRPr="00C955E2">
        <w:rPr>
          <w:rFonts w:ascii="Times New Roman" w:hAnsi="Times New Roman" w:cs="Times New Roman"/>
          <w:sz w:val="26"/>
          <w:szCs w:val="26"/>
        </w:rPr>
        <w:t>A. 34</w:t>
      </w:r>
      <w:r w:rsidRPr="00C955E2">
        <w:rPr>
          <w:rFonts w:ascii="Times New Roman" w:hAnsi="Times New Roman" w:cs="Times New Roman"/>
          <w:sz w:val="26"/>
          <w:szCs w:val="26"/>
        </w:rPr>
        <w:tab/>
      </w:r>
      <w:r w:rsidRPr="00C955E2">
        <w:rPr>
          <w:rFonts w:ascii="Times New Roman" w:hAnsi="Times New Roman" w:cs="Times New Roman"/>
          <w:sz w:val="26"/>
          <w:szCs w:val="26"/>
        </w:rPr>
        <w:tab/>
        <w:t>B. 44</w:t>
      </w:r>
      <w:r w:rsidRPr="00C955E2">
        <w:rPr>
          <w:rFonts w:ascii="Times New Roman" w:hAnsi="Times New Roman" w:cs="Times New Roman"/>
          <w:sz w:val="26"/>
          <w:szCs w:val="26"/>
        </w:rPr>
        <w:tab/>
      </w:r>
      <w:r w:rsidRPr="00C955E2">
        <w:rPr>
          <w:rFonts w:ascii="Times New Roman" w:hAnsi="Times New Roman" w:cs="Times New Roman"/>
          <w:sz w:val="26"/>
          <w:szCs w:val="26"/>
        </w:rPr>
        <w:tab/>
      </w:r>
      <w:r w:rsidRPr="00C955E2">
        <w:rPr>
          <w:rFonts w:ascii="Times New Roman" w:hAnsi="Times New Roman" w:cs="Times New Roman"/>
          <w:sz w:val="26"/>
          <w:szCs w:val="26"/>
        </w:rPr>
        <w:tab/>
        <w:t>C. 54</w:t>
      </w:r>
      <w:r w:rsidRPr="00C955E2">
        <w:rPr>
          <w:rFonts w:ascii="Times New Roman" w:hAnsi="Times New Roman" w:cs="Times New Roman"/>
          <w:sz w:val="26"/>
          <w:szCs w:val="26"/>
        </w:rPr>
        <w:tab/>
      </w:r>
      <w:r w:rsidRPr="00C955E2">
        <w:rPr>
          <w:rFonts w:ascii="Times New Roman" w:hAnsi="Times New Roman" w:cs="Times New Roman"/>
          <w:sz w:val="26"/>
          <w:szCs w:val="26"/>
        </w:rPr>
        <w:tab/>
      </w:r>
      <w:r w:rsidRPr="00C955E2">
        <w:rPr>
          <w:rFonts w:ascii="Times New Roman" w:hAnsi="Times New Roman" w:cs="Times New Roman"/>
          <w:sz w:val="26"/>
          <w:szCs w:val="26"/>
        </w:rPr>
        <w:tab/>
        <w:t>D. 64</w:t>
      </w:r>
    </w:p>
    <w:p w14:paraId="70191A5A" w14:textId="77777777" w:rsidR="00FA1AA8" w:rsidRPr="00C955E2" w:rsidRDefault="00FA1AA8" w:rsidP="00FA1AA8">
      <w:pPr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C955E2">
        <w:rPr>
          <w:rFonts w:ascii="Times New Roman" w:hAnsi="Times New Roman" w:cs="Times New Roman"/>
          <w:b/>
          <w:sz w:val="26"/>
          <w:szCs w:val="26"/>
        </w:rPr>
        <w:t>Câu 4.</w:t>
      </w:r>
      <w:r w:rsidRPr="00C955E2">
        <w:rPr>
          <w:rFonts w:ascii="Times New Roman" w:hAnsi="Times New Roman" w:cs="Times New Roman"/>
          <w:sz w:val="26"/>
          <w:szCs w:val="26"/>
        </w:rPr>
        <w:t xml:space="preserve"> Trong các số 1035, 1260, 7335, 503, số chia hết cho cả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2;3;5 và 9</m:t>
        </m:r>
      </m:oMath>
      <w:r w:rsidRPr="00C955E2">
        <w:rPr>
          <w:rFonts w:ascii="Times New Roman" w:eastAsiaTheme="minorEastAsia" w:hAnsi="Times New Roman" w:cs="Times New Roman"/>
          <w:sz w:val="26"/>
          <w:szCs w:val="26"/>
        </w:rPr>
        <w:t xml:space="preserve"> là:</w:t>
      </w:r>
    </w:p>
    <w:p w14:paraId="0E14DDD1" w14:textId="77777777" w:rsidR="00FA1AA8" w:rsidRPr="00C955E2" w:rsidRDefault="00FA1AA8" w:rsidP="00FA1AA8">
      <w:pPr>
        <w:pStyle w:val="oancuaDanhsach"/>
        <w:numPr>
          <w:ilvl w:val="0"/>
          <w:numId w:val="5"/>
        </w:numPr>
        <w:spacing w:before="0" w:after="0"/>
        <w:rPr>
          <w:sz w:val="26"/>
          <w:szCs w:val="26"/>
        </w:rPr>
      </w:pPr>
      <w:r w:rsidRPr="00C955E2">
        <w:rPr>
          <w:sz w:val="26"/>
          <w:szCs w:val="26"/>
        </w:rPr>
        <w:t xml:space="preserve">1035              </w:t>
      </w:r>
      <w:r w:rsidRPr="00C955E2">
        <w:rPr>
          <w:sz w:val="26"/>
          <w:szCs w:val="26"/>
        </w:rPr>
        <w:tab/>
        <w:t xml:space="preserve">B. 1260                  </w:t>
      </w:r>
      <w:r w:rsidRPr="00C955E2">
        <w:rPr>
          <w:sz w:val="26"/>
          <w:szCs w:val="26"/>
        </w:rPr>
        <w:tab/>
        <w:t xml:space="preserve">C. 7335                </w:t>
      </w:r>
      <w:r w:rsidRPr="00C955E2">
        <w:rPr>
          <w:sz w:val="26"/>
          <w:szCs w:val="26"/>
        </w:rPr>
        <w:tab/>
        <w:t>D. 503</w:t>
      </w:r>
    </w:p>
    <w:p w14:paraId="518E5CC9" w14:textId="77777777" w:rsidR="00FA1AA8" w:rsidRPr="00C955E2" w:rsidRDefault="00FA1AA8" w:rsidP="00FA1AA8">
      <w:pPr>
        <w:pStyle w:val="ThngthngWeb"/>
        <w:shd w:val="clear" w:color="auto" w:fill="FFFFFF"/>
        <w:spacing w:before="0" w:beforeAutospacing="0" w:after="0" w:afterAutospacing="0"/>
        <w:rPr>
          <w:rFonts w:eastAsiaTheme="majorEastAsia"/>
          <w:sz w:val="26"/>
          <w:szCs w:val="26"/>
          <w:lang w:val="pt-BR"/>
        </w:rPr>
      </w:pPr>
      <w:r w:rsidRPr="00C955E2">
        <w:rPr>
          <w:b/>
          <w:bCs/>
          <w:sz w:val="26"/>
          <w:szCs w:val="26"/>
          <w:lang w:val="pt-BR"/>
        </w:rPr>
        <w:t>Câu</w:t>
      </w:r>
      <w:r w:rsidRPr="00C955E2">
        <w:rPr>
          <w:b/>
          <w:bCs/>
          <w:sz w:val="26"/>
          <w:szCs w:val="26"/>
          <w:lang w:val="vi-VN"/>
        </w:rPr>
        <w:t xml:space="preserve"> </w:t>
      </w:r>
      <w:r w:rsidRPr="00C955E2">
        <w:rPr>
          <w:b/>
          <w:bCs/>
          <w:sz w:val="26"/>
          <w:szCs w:val="26"/>
        </w:rPr>
        <w:t>5</w:t>
      </w:r>
      <w:r w:rsidRPr="00C955E2">
        <w:rPr>
          <w:b/>
          <w:bCs/>
          <w:sz w:val="26"/>
          <w:szCs w:val="26"/>
          <w:lang w:val="vi-VN"/>
        </w:rPr>
        <w:t>.</w:t>
      </w:r>
      <w:r w:rsidRPr="00C955E2">
        <w:rPr>
          <w:sz w:val="26"/>
          <w:szCs w:val="26"/>
          <w:lang w:val="vi-VN"/>
        </w:rPr>
        <w:t xml:space="preserve"> </w:t>
      </w:r>
      <w:r w:rsidRPr="00C955E2">
        <w:rPr>
          <w:rFonts w:eastAsiaTheme="majorEastAsia"/>
          <w:sz w:val="26"/>
          <w:szCs w:val="26"/>
          <w:lang w:val="pt-BR"/>
        </w:rPr>
        <w:t>Hình nào dưới đây là tam giác đều?</w:t>
      </w:r>
    </w:p>
    <w:p w14:paraId="5D8A7E42" w14:textId="77777777" w:rsidR="00FA1AA8" w:rsidRPr="00C955E2" w:rsidRDefault="00FA1AA8" w:rsidP="00FA1AA8">
      <w:pPr>
        <w:pStyle w:val="ThngthngWeb"/>
        <w:shd w:val="clear" w:color="auto" w:fill="FFFFFF"/>
        <w:spacing w:before="0" w:beforeAutospacing="0" w:after="0" w:afterAutospacing="0"/>
        <w:jc w:val="center"/>
        <w:rPr>
          <w:sz w:val="26"/>
          <w:szCs w:val="26"/>
          <w:lang w:val="pt-BR"/>
        </w:rPr>
      </w:pPr>
      <w:r w:rsidRPr="00C955E2">
        <w:rPr>
          <w:noProof/>
          <w:sz w:val="26"/>
          <w:szCs w:val="26"/>
        </w:rPr>
        <w:drawing>
          <wp:inline distT="0" distB="0" distL="0" distR="0" wp14:anchorId="1C703F82" wp14:editId="19410D0F">
            <wp:extent cx="5180270" cy="1238250"/>
            <wp:effectExtent l="0" t="0" r="190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429704" cy="12978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1A91C1" w14:textId="77777777" w:rsidR="00FA1AA8" w:rsidRPr="00C955E2" w:rsidRDefault="00FA1AA8" w:rsidP="00FA1AA8">
      <w:pPr>
        <w:ind w:left="363"/>
        <w:rPr>
          <w:rFonts w:ascii="Times New Roman" w:hAnsi="Times New Roman" w:cs="Times New Roman"/>
          <w:sz w:val="26"/>
          <w:szCs w:val="26"/>
        </w:rPr>
      </w:pPr>
      <w:r w:rsidRPr="00C955E2">
        <w:rPr>
          <w:rFonts w:ascii="Times New Roman" w:hAnsi="Times New Roman" w:cs="Times New Roman"/>
          <w:sz w:val="26"/>
          <w:szCs w:val="26"/>
        </w:rPr>
        <w:t>A. Hình 1</w:t>
      </w:r>
      <w:r w:rsidRPr="00C955E2">
        <w:rPr>
          <w:rFonts w:ascii="Times New Roman" w:hAnsi="Times New Roman" w:cs="Times New Roman"/>
          <w:sz w:val="26"/>
          <w:szCs w:val="26"/>
        </w:rPr>
        <w:tab/>
      </w:r>
      <w:r w:rsidRPr="00C955E2">
        <w:rPr>
          <w:rFonts w:ascii="Times New Roman" w:hAnsi="Times New Roman" w:cs="Times New Roman"/>
          <w:sz w:val="26"/>
          <w:szCs w:val="26"/>
        </w:rPr>
        <w:tab/>
        <w:t>B. Hình 2</w:t>
      </w:r>
      <w:r w:rsidRPr="00C955E2">
        <w:rPr>
          <w:rFonts w:ascii="Times New Roman" w:hAnsi="Times New Roman" w:cs="Times New Roman"/>
          <w:sz w:val="26"/>
          <w:szCs w:val="26"/>
        </w:rPr>
        <w:tab/>
      </w:r>
      <w:r w:rsidRPr="00C955E2">
        <w:rPr>
          <w:rFonts w:ascii="Times New Roman" w:hAnsi="Times New Roman" w:cs="Times New Roman"/>
          <w:sz w:val="26"/>
          <w:szCs w:val="26"/>
        </w:rPr>
        <w:tab/>
        <w:t>C. Hình 3</w:t>
      </w:r>
      <w:r w:rsidRPr="00C955E2">
        <w:rPr>
          <w:rFonts w:ascii="Times New Roman" w:hAnsi="Times New Roman" w:cs="Times New Roman"/>
          <w:sz w:val="26"/>
          <w:szCs w:val="26"/>
        </w:rPr>
        <w:tab/>
      </w:r>
      <w:r w:rsidRPr="00C955E2">
        <w:rPr>
          <w:rFonts w:ascii="Times New Roman" w:hAnsi="Times New Roman" w:cs="Times New Roman"/>
          <w:sz w:val="26"/>
          <w:szCs w:val="26"/>
        </w:rPr>
        <w:tab/>
        <w:t>D. Hình 4</w:t>
      </w:r>
    </w:p>
    <w:p w14:paraId="0756628C" w14:textId="77777777" w:rsidR="00FA1AA8" w:rsidRPr="00C955E2" w:rsidRDefault="00FA1AA8" w:rsidP="00FA1AA8">
      <w:pPr>
        <w:pStyle w:val="ThngthngWeb"/>
        <w:shd w:val="clear" w:color="auto" w:fill="FFFFFF"/>
        <w:spacing w:before="0" w:beforeAutospacing="0" w:after="0" w:afterAutospacing="0"/>
        <w:rPr>
          <w:sz w:val="26"/>
          <w:szCs w:val="26"/>
          <w:lang w:val="nl-NL"/>
        </w:rPr>
      </w:pPr>
      <w:r w:rsidRPr="00C955E2">
        <w:rPr>
          <w:b/>
          <w:bCs/>
          <w:sz w:val="26"/>
          <w:szCs w:val="26"/>
          <w:lang w:val="nl-NL"/>
        </w:rPr>
        <w:t xml:space="preserve">Câu 6. </w:t>
      </w:r>
      <w:r w:rsidRPr="00C955E2">
        <w:rPr>
          <w:sz w:val="26"/>
          <w:szCs w:val="26"/>
          <w:lang w:val="nl-NL"/>
        </w:rPr>
        <w:t>Hình nào trong các hình sau đây là hình bình hành?</w:t>
      </w:r>
    </w:p>
    <w:p w14:paraId="180F48A3" w14:textId="77777777" w:rsidR="00FA1AA8" w:rsidRPr="00C955E2" w:rsidRDefault="00FA1AA8" w:rsidP="00FA1AA8">
      <w:pPr>
        <w:pStyle w:val="ThngthngWeb"/>
        <w:shd w:val="clear" w:color="auto" w:fill="FFFFFF"/>
        <w:spacing w:before="0" w:beforeAutospacing="0" w:after="0" w:afterAutospacing="0"/>
        <w:rPr>
          <w:sz w:val="26"/>
          <w:szCs w:val="26"/>
          <w:lang w:val="nl-NL"/>
        </w:rPr>
      </w:pPr>
      <w:r w:rsidRPr="00C955E2">
        <w:rPr>
          <w:noProof/>
          <w:sz w:val="26"/>
          <w:szCs w:val="26"/>
        </w:rPr>
        <w:drawing>
          <wp:inline distT="0" distB="0" distL="0" distR="0" wp14:anchorId="6F9EC014" wp14:editId="383BB1FB">
            <wp:extent cx="5326912" cy="1438980"/>
            <wp:effectExtent l="0" t="0" r="7620" b="889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352288" cy="14458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625C66" w14:textId="77777777" w:rsidR="00FA1AA8" w:rsidRPr="00FA1AA8" w:rsidRDefault="00FA1AA8" w:rsidP="00FA1AA8">
      <w:pPr>
        <w:ind w:left="363"/>
        <w:rPr>
          <w:rFonts w:ascii="Times New Roman" w:hAnsi="Times New Roman" w:cs="Times New Roman"/>
          <w:sz w:val="26"/>
          <w:szCs w:val="26"/>
          <w:lang w:val="nl-NL"/>
        </w:rPr>
      </w:pPr>
      <w:r w:rsidRPr="00C955E2">
        <w:rPr>
          <w:rFonts w:ascii="Times New Roman" w:hAnsi="Times New Roman" w:cs="Times New Roman"/>
          <w:bCs/>
          <w:sz w:val="26"/>
          <w:szCs w:val="26"/>
          <w:lang w:val="nl-NL"/>
        </w:rPr>
        <w:lastRenderedPageBreak/>
        <w:t>A</w:t>
      </w:r>
      <w:r w:rsidRPr="00C955E2">
        <w:rPr>
          <w:rFonts w:ascii="Times New Roman" w:hAnsi="Times New Roman" w:cs="Times New Roman"/>
          <w:sz w:val="26"/>
          <w:szCs w:val="26"/>
          <w:lang w:val="nl-NL"/>
        </w:rPr>
        <w:t>. ABCD và ONQP</w:t>
      </w:r>
      <w:r w:rsidRPr="00C955E2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C955E2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C955E2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C955E2">
        <w:rPr>
          <w:rFonts w:ascii="Times New Roman" w:hAnsi="Times New Roman" w:cs="Times New Roman"/>
          <w:bCs/>
          <w:sz w:val="26"/>
          <w:szCs w:val="26"/>
          <w:lang w:val="nl-NL"/>
        </w:rPr>
        <w:t>B</w:t>
      </w:r>
      <w:r w:rsidRPr="00C955E2">
        <w:rPr>
          <w:rFonts w:ascii="Times New Roman" w:hAnsi="Times New Roman" w:cs="Times New Roman"/>
          <w:sz w:val="26"/>
          <w:szCs w:val="26"/>
          <w:lang w:val="nl-NL"/>
        </w:rPr>
        <w:t>. ABCD và JKLM</w:t>
      </w:r>
      <w:r w:rsidRPr="00C955E2">
        <w:rPr>
          <w:rFonts w:ascii="Times New Roman" w:hAnsi="Times New Roman" w:cs="Times New Roman"/>
          <w:sz w:val="26"/>
          <w:szCs w:val="26"/>
          <w:lang w:val="nl-NL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                    </w:t>
      </w:r>
      <w:r w:rsidRPr="00C955E2">
        <w:rPr>
          <w:rFonts w:ascii="Times New Roman" w:hAnsi="Times New Roman" w:cs="Times New Roman"/>
          <w:bCs/>
          <w:sz w:val="26"/>
          <w:szCs w:val="26"/>
          <w:lang w:val="nl-NL"/>
        </w:rPr>
        <w:t>C</w:t>
      </w:r>
      <w:r w:rsidRPr="00C955E2">
        <w:rPr>
          <w:rFonts w:ascii="Times New Roman" w:hAnsi="Times New Roman" w:cs="Times New Roman"/>
          <w:sz w:val="26"/>
          <w:szCs w:val="26"/>
          <w:lang w:val="nl-NL"/>
        </w:rPr>
        <w:t>. ABCD và EGHI</w:t>
      </w:r>
      <w:r w:rsidRPr="00C955E2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C955E2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C955E2">
        <w:rPr>
          <w:rFonts w:ascii="Times New Roman" w:hAnsi="Times New Roman" w:cs="Times New Roman"/>
          <w:sz w:val="26"/>
          <w:szCs w:val="26"/>
          <w:lang w:val="nl-NL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</w:t>
      </w:r>
      <w:r w:rsidRPr="00C955E2">
        <w:rPr>
          <w:rFonts w:ascii="Times New Roman" w:hAnsi="Times New Roman" w:cs="Times New Roman"/>
          <w:bCs/>
          <w:sz w:val="26"/>
          <w:szCs w:val="26"/>
          <w:lang w:val="nl-NL"/>
        </w:rPr>
        <w:t>D</w:t>
      </w:r>
      <w:r w:rsidRPr="00C955E2">
        <w:rPr>
          <w:rFonts w:ascii="Times New Roman" w:hAnsi="Times New Roman" w:cs="Times New Roman"/>
          <w:sz w:val="26"/>
          <w:szCs w:val="26"/>
          <w:lang w:val="nl-NL"/>
        </w:rPr>
        <w:t>. ABCD</w:t>
      </w:r>
    </w:p>
    <w:p w14:paraId="617F7DF5" w14:textId="77777777" w:rsidR="00FA1AA8" w:rsidRPr="00C955E2" w:rsidRDefault="00FA1AA8" w:rsidP="00FA1AA8">
      <w:pPr>
        <w:pStyle w:val="ThngthngWeb"/>
        <w:shd w:val="clear" w:color="auto" w:fill="FFFFFF"/>
        <w:spacing w:before="0" w:beforeAutospacing="0" w:after="0" w:afterAutospacing="0"/>
        <w:rPr>
          <w:rFonts w:eastAsiaTheme="majorEastAsia"/>
          <w:iCs/>
          <w:sz w:val="26"/>
          <w:szCs w:val="26"/>
          <w:lang w:val="nl-NL"/>
        </w:rPr>
      </w:pPr>
      <w:r w:rsidRPr="00C955E2">
        <w:rPr>
          <w:rFonts w:eastAsiaTheme="majorEastAsia"/>
          <w:b/>
          <w:bCs/>
          <w:iCs/>
          <w:sz w:val="26"/>
          <w:szCs w:val="26"/>
          <w:lang w:val="nl-NL"/>
        </w:rPr>
        <w:t>Câu 7</w:t>
      </w:r>
      <w:r w:rsidRPr="00C955E2">
        <w:rPr>
          <w:rFonts w:eastAsiaTheme="majorEastAsia"/>
          <w:iCs/>
          <w:sz w:val="26"/>
          <w:szCs w:val="26"/>
          <w:lang w:val="nl-NL"/>
        </w:rPr>
        <w:t xml:space="preserve">. Phát biểu nào sau đây là </w:t>
      </w:r>
      <w:r w:rsidRPr="00C955E2">
        <w:rPr>
          <w:rFonts w:eastAsiaTheme="majorEastAsia"/>
          <w:b/>
          <w:i/>
          <w:iCs/>
          <w:sz w:val="26"/>
          <w:szCs w:val="26"/>
          <w:lang w:val="nl-NL"/>
        </w:rPr>
        <w:t>sai</w:t>
      </w:r>
      <w:r w:rsidRPr="00C955E2">
        <w:rPr>
          <w:rFonts w:eastAsiaTheme="majorEastAsia"/>
          <w:iCs/>
          <w:sz w:val="26"/>
          <w:szCs w:val="26"/>
          <w:lang w:val="nl-NL"/>
        </w:rPr>
        <w:t xml:space="preserve"> về hình thoi.</w:t>
      </w:r>
    </w:p>
    <w:p w14:paraId="73101617" w14:textId="77777777" w:rsidR="00FA1AA8" w:rsidRPr="00C955E2" w:rsidRDefault="00FA1AA8" w:rsidP="00FA1AA8">
      <w:pPr>
        <w:pStyle w:val="ThngthngWeb"/>
        <w:shd w:val="clear" w:color="auto" w:fill="FFFFFF"/>
        <w:spacing w:before="0" w:beforeAutospacing="0" w:after="0" w:afterAutospacing="0"/>
        <w:rPr>
          <w:sz w:val="26"/>
          <w:szCs w:val="26"/>
          <w:lang w:val="nl-NL"/>
        </w:rPr>
      </w:pPr>
      <w:r w:rsidRPr="00C955E2">
        <w:rPr>
          <w:rFonts w:eastAsiaTheme="majorEastAsia"/>
          <w:bCs/>
          <w:iCs/>
          <w:sz w:val="26"/>
          <w:szCs w:val="26"/>
          <w:lang w:val="nl-NL"/>
        </w:rPr>
        <w:t>A</w:t>
      </w:r>
      <w:r w:rsidRPr="00C955E2">
        <w:rPr>
          <w:rFonts w:eastAsiaTheme="majorEastAsia"/>
          <w:iCs/>
          <w:sz w:val="26"/>
          <w:szCs w:val="26"/>
          <w:lang w:val="nl-NL"/>
        </w:rPr>
        <w:t>.</w:t>
      </w:r>
      <w:r w:rsidRPr="00C955E2">
        <w:rPr>
          <w:sz w:val="26"/>
          <w:szCs w:val="26"/>
          <w:lang w:val="nl-NL"/>
        </w:rPr>
        <w:t xml:space="preserve"> Hai cạnh đối song song với nhau.</w:t>
      </w:r>
      <w:r w:rsidRPr="00C955E2">
        <w:rPr>
          <w:sz w:val="26"/>
          <w:szCs w:val="26"/>
          <w:lang w:val="nl-NL"/>
        </w:rPr>
        <w:tab/>
      </w:r>
      <w:r>
        <w:rPr>
          <w:sz w:val="26"/>
          <w:szCs w:val="26"/>
          <w:lang w:val="vi-VN"/>
        </w:rPr>
        <w:t xml:space="preserve">                                            </w:t>
      </w:r>
      <w:r w:rsidRPr="00C955E2">
        <w:rPr>
          <w:sz w:val="26"/>
          <w:szCs w:val="26"/>
          <w:lang w:val="nl-NL"/>
        </w:rPr>
        <w:t xml:space="preserve"> </w:t>
      </w:r>
      <w:r w:rsidRPr="00C955E2">
        <w:rPr>
          <w:bCs/>
          <w:sz w:val="26"/>
          <w:szCs w:val="26"/>
          <w:lang w:val="nl-NL"/>
        </w:rPr>
        <w:t>B</w:t>
      </w:r>
      <w:r w:rsidRPr="00C955E2">
        <w:rPr>
          <w:sz w:val="26"/>
          <w:szCs w:val="26"/>
          <w:lang w:val="nl-NL"/>
        </w:rPr>
        <w:t>. Hai đường chéo vuông góc với nhau.</w:t>
      </w:r>
    </w:p>
    <w:p w14:paraId="4B2C5462" w14:textId="77777777" w:rsidR="00FA1AA8" w:rsidRPr="00C955E2" w:rsidRDefault="00FA1AA8" w:rsidP="00FA1AA8">
      <w:pPr>
        <w:pStyle w:val="ThngthngWeb"/>
        <w:shd w:val="clear" w:color="auto" w:fill="FFFFFF"/>
        <w:spacing w:before="0" w:beforeAutospacing="0" w:after="0" w:afterAutospacing="0"/>
        <w:rPr>
          <w:sz w:val="26"/>
          <w:szCs w:val="26"/>
          <w:lang w:val="nl-NL"/>
        </w:rPr>
      </w:pPr>
      <w:r w:rsidRPr="00C955E2">
        <w:rPr>
          <w:bCs/>
          <w:sz w:val="26"/>
          <w:szCs w:val="26"/>
          <w:lang w:val="nl-NL"/>
        </w:rPr>
        <w:t>C</w:t>
      </w:r>
      <w:r w:rsidRPr="00C955E2">
        <w:rPr>
          <w:sz w:val="26"/>
          <w:szCs w:val="26"/>
          <w:lang w:val="nl-NL"/>
        </w:rPr>
        <w:t>. Bốn cạnh bằng nhau.</w:t>
      </w:r>
      <w:r w:rsidRPr="00C955E2">
        <w:rPr>
          <w:sz w:val="26"/>
          <w:szCs w:val="26"/>
          <w:lang w:val="nl-NL"/>
        </w:rPr>
        <w:tab/>
      </w:r>
      <w:r w:rsidRPr="00C955E2">
        <w:rPr>
          <w:sz w:val="26"/>
          <w:szCs w:val="26"/>
          <w:lang w:val="nl-NL"/>
        </w:rPr>
        <w:tab/>
      </w:r>
      <w:r w:rsidRPr="00C955E2">
        <w:rPr>
          <w:sz w:val="26"/>
          <w:szCs w:val="26"/>
          <w:lang w:val="nl-NL"/>
        </w:rPr>
        <w:tab/>
      </w:r>
      <w:r>
        <w:rPr>
          <w:sz w:val="26"/>
          <w:szCs w:val="26"/>
          <w:lang w:val="vi-VN"/>
        </w:rPr>
        <w:t xml:space="preserve">                                            </w:t>
      </w:r>
      <w:r w:rsidRPr="00C955E2">
        <w:rPr>
          <w:sz w:val="26"/>
          <w:szCs w:val="26"/>
          <w:lang w:val="nl-NL"/>
        </w:rPr>
        <w:t xml:space="preserve"> </w:t>
      </w:r>
      <w:r w:rsidRPr="00C955E2">
        <w:rPr>
          <w:bCs/>
          <w:sz w:val="26"/>
          <w:szCs w:val="26"/>
          <w:lang w:val="nl-NL"/>
        </w:rPr>
        <w:t>D</w:t>
      </w:r>
      <w:r w:rsidRPr="00C955E2">
        <w:rPr>
          <w:sz w:val="26"/>
          <w:szCs w:val="26"/>
          <w:lang w:val="nl-NL"/>
        </w:rPr>
        <w:t>. Hai đường chéo bằng nhau.</w:t>
      </w:r>
    </w:p>
    <w:p w14:paraId="7EAE2052" w14:textId="77777777" w:rsidR="00FA1AA8" w:rsidRPr="00C955E2" w:rsidRDefault="00FA1AA8" w:rsidP="00FA1AA8">
      <w:pPr>
        <w:pStyle w:val="ThngthngWeb"/>
        <w:shd w:val="clear" w:color="auto" w:fill="FFFFFF"/>
        <w:spacing w:before="0" w:beforeAutospacing="0" w:after="0" w:afterAutospacing="0"/>
        <w:rPr>
          <w:sz w:val="26"/>
          <w:szCs w:val="26"/>
          <w:lang w:val="nl-NL"/>
        </w:rPr>
      </w:pPr>
      <w:r w:rsidRPr="00C955E2">
        <w:rPr>
          <w:b/>
          <w:bCs/>
          <w:sz w:val="26"/>
          <w:szCs w:val="26"/>
          <w:lang w:val="pt-BR"/>
        </w:rPr>
        <w:t>Câu 8.</w:t>
      </w:r>
      <w:r w:rsidRPr="00C955E2">
        <w:rPr>
          <w:sz w:val="26"/>
          <w:szCs w:val="26"/>
          <w:lang w:val="pt-BR"/>
        </w:rPr>
        <w:t xml:space="preserve"> </w:t>
      </w:r>
      <w:r w:rsidRPr="00C955E2">
        <w:rPr>
          <w:sz w:val="26"/>
          <w:szCs w:val="26"/>
          <w:lang w:val="vi-VN"/>
        </w:rPr>
        <w:t>Trong tam giác đều mỗi góc có số đo bằng:</w:t>
      </w:r>
    </w:p>
    <w:p w14:paraId="791AD921" w14:textId="77777777" w:rsidR="00FA1AA8" w:rsidRPr="00C955E2" w:rsidRDefault="00FA1AA8" w:rsidP="00FA1AA8">
      <w:pPr>
        <w:tabs>
          <w:tab w:val="left" w:pos="3402"/>
          <w:tab w:val="left" w:pos="5669"/>
          <w:tab w:val="left" w:pos="7937"/>
        </w:tabs>
        <w:spacing w:line="36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C955E2">
        <w:rPr>
          <w:rFonts w:ascii="Times New Roman" w:hAnsi="Times New Roman" w:cs="Times New Roman"/>
          <w:b/>
          <w:sz w:val="26"/>
          <w:szCs w:val="26"/>
          <w:lang w:val="vi-VN"/>
        </w:rPr>
        <w:t xml:space="preserve"> A. </w:t>
      </w:r>
      <w:r w:rsidRPr="00C955E2">
        <w:rPr>
          <w:rFonts w:ascii="Times New Roman" w:hAnsi="Times New Roman" w:cs="Times New Roman"/>
          <w:sz w:val="26"/>
          <w:szCs w:val="26"/>
          <w:lang w:val="vi-VN"/>
        </w:rPr>
        <w:t>60</w:t>
      </w:r>
      <w:r w:rsidRPr="00C955E2"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0</w:t>
      </w:r>
      <w:r w:rsidRPr="00C955E2">
        <w:rPr>
          <w:rFonts w:ascii="Times New Roman" w:hAnsi="Times New Roman" w:cs="Times New Roman"/>
          <w:sz w:val="26"/>
          <w:szCs w:val="26"/>
          <w:lang w:val="vi-VN"/>
        </w:rPr>
        <w:t xml:space="preserve">.                       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           </w:t>
      </w:r>
      <w:r w:rsidRPr="00C955E2">
        <w:rPr>
          <w:rFonts w:ascii="Times New Roman" w:hAnsi="Times New Roman" w:cs="Times New Roman"/>
          <w:sz w:val="26"/>
          <w:szCs w:val="26"/>
          <w:lang w:val="vi-VN"/>
        </w:rPr>
        <w:t xml:space="preserve">      </w:t>
      </w:r>
      <w:r w:rsidRPr="00C955E2">
        <w:rPr>
          <w:rFonts w:ascii="Times New Roman" w:hAnsi="Times New Roman" w:cs="Times New Roman"/>
          <w:b/>
          <w:sz w:val="26"/>
          <w:szCs w:val="26"/>
          <w:lang w:val="vi-VN"/>
        </w:rPr>
        <w:t xml:space="preserve">B. </w:t>
      </w:r>
      <w:r w:rsidRPr="00C955E2">
        <w:rPr>
          <w:rFonts w:ascii="Times New Roman" w:hAnsi="Times New Roman" w:cs="Times New Roman"/>
          <w:sz w:val="26"/>
          <w:szCs w:val="26"/>
          <w:lang w:val="vi-VN"/>
        </w:rPr>
        <w:t>45</w:t>
      </w:r>
      <w:r w:rsidRPr="00C955E2"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0</w:t>
      </w:r>
      <w:r w:rsidRPr="00C955E2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C955E2"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                 </w:t>
      </w:r>
      <w:r w:rsidRPr="00C955E2">
        <w:rPr>
          <w:rFonts w:ascii="Times New Roman" w:hAnsi="Times New Roman" w:cs="Times New Roman"/>
          <w:b/>
          <w:sz w:val="26"/>
          <w:szCs w:val="26"/>
          <w:lang w:val="vi-VN"/>
        </w:rPr>
        <w:t xml:space="preserve">C. </w:t>
      </w:r>
      <w:r w:rsidRPr="00C955E2">
        <w:rPr>
          <w:rFonts w:ascii="Times New Roman" w:hAnsi="Times New Roman" w:cs="Times New Roman"/>
          <w:sz w:val="26"/>
          <w:szCs w:val="26"/>
          <w:lang w:val="vi-VN"/>
        </w:rPr>
        <w:t>90</w:t>
      </w:r>
      <w:r w:rsidRPr="00C955E2"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0</w:t>
      </w:r>
      <w:r w:rsidRPr="00C955E2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C955E2"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                          </w:t>
      </w:r>
      <w:r w:rsidRPr="00C955E2">
        <w:rPr>
          <w:rFonts w:ascii="Times New Roman" w:hAnsi="Times New Roman" w:cs="Times New Roman"/>
          <w:b/>
          <w:sz w:val="26"/>
          <w:szCs w:val="26"/>
          <w:lang w:val="vi-VN"/>
        </w:rPr>
        <w:t xml:space="preserve">D. </w:t>
      </w:r>
      <w:r w:rsidRPr="00C955E2">
        <w:rPr>
          <w:rFonts w:ascii="Times New Roman" w:hAnsi="Times New Roman" w:cs="Times New Roman"/>
          <w:sz w:val="26"/>
          <w:szCs w:val="26"/>
          <w:lang w:val="vi-VN"/>
        </w:rPr>
        <w:t>30</w:t>
      </w:r>
      <w:r w:rsidRPr="00C955E2"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0</w:t>
      </w:r>
      <w:r w:rsidRPr="00C955E2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1608C432" w14:textId="77777777" w:rsidR="00FA1AA8" w:rsidRPr="00C955E2" w:rsidRDefault="00FA1AA8" w:rsidP="00FA1AA8">
      <w:pPr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C955E2">
        <w:rPr>
          <w:rFonts w:ascii="Times New Roman" w:hAnsi="Times New Roman" w:cs="Times New Roman"/>
          <w:b/>
          <w:sz w:val="26"/>
          <w:szCs w:val="26"/>
        </w:rPr>
        <w:t>II. TỰ LUẬN (8 điểm)</w:t>
      </w:r>
      <w:r w:rsidRPr="00C955E2">
        <w:rPr>
          <w:rFonts w:ascii="Times New Roman" w:hAnsi="Times New Roman" w:cs="Times New Roman"/>
          <w:b/>
          <w:bCs/>
          <w:sz w:val="26"/>
          <w:szCs w:val="26"/>
          <w:lang w:val="pt-BR"/>
        </w:rPr>
        <w:t xml:space="preserve"> </w:t>
      </w:r>
    </w:p>
    <w:p w14:paraId="695B79B8" w14:textId="77777777" w:rsidR="00FA1AA8" w:rsidRPr="00C955E2" w:rsidRDefault="00FA1AA8" w:rsidP="00FA1AA8">
      <w:pPr>
        <w:ind w:left="90" w:hanging="90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C955E2">
        <w:rPr>
          <w:rFonts w:ascii="Times New Roman" w:eastAsia="Calibri" w:hAnsi="Times New Roman" w:cs="Times New Roman"/>
          <w:b/>
          <w:sz w:val="26"/>
          <w:szCs w:val="26"/>
        </w:rPr>
        <w:t xml:space="preserve">Câu 1. </w:t>
      </w:r>
      <w:r w:rsidRPr="00C955E2">
        <w:rPr>
          <w:rFonts w:ascii="Times New Roman" w:eastAsia="Calibri" w:hAnsi="Times New Roman" w:cs="Times New Roman"/>
          <w:sz w:val="26"/>
          <w:szCs w:val="26"/>
        </w:rPr>
        <w:t>(2 điểm)</w:t>
      </w:r>
    </w:p>
    <w:p w14:paraId="75597396" w14:textId="77777777" w:rsidR="00FA1AA8" w:rsidRPr="00C955E2" w:rsidRDefault="00FA1AA8" w:rsidP="00FA1AA8">
      <w:pPr>
        <w:pStyle w:val="ThngthngWeb"/>
        <w:numPr>
          <w:ilvl w:val="0"/>
          <w:numId w:val="3"/>
        </w:numPr>
        <w:shd w:val="clear" w:color="auto" w:fill="FFFFFF"/>
        <w:spacing w:before="0" w:beforeAutospacing="0" w:after="0" w:afterAutospacing="0"/>
        <w:rPr>
          <w:sz w:val="26"/>
          <w:szCs w:val="26"/>
        </w:rPr>
      </w:pPr>
      <w:r w:rsidRPr="00C955E2">
        <w:rPr>
          <w:rFonts w:eastAsiaTheme="majorEastAsia"/>
          <w:iCs/>
          <w:sz w:val="26"/>
          <w:szCs w:val="26"/>
          <w:lang w:val="pl-PL"/>
        </w:rPr>
        <w:t xml:space="preserve">Cho tập hợp </w:t>
      </w:r>
      <w:r w:rsidRPr="00C955E2">
        <w:rPr>
          <w:sz w:val="26"/>
          <w:szCs w:val="26"/>
          <w:lang w:val="vi-VN"/>
        </w:rPr>
        <w:t xml:space="preserve">M </w:t>
      </w:r>
      <w:r w:rsidRPr="00C955E2">
        <w:rPr>
          <w:sz w:val="26"/>
          <w:szCs w:val="26"/>
        </w:rPr>
        <w:t xml:space="preserve">= {0; 1; 2; 3; 4; 5; 6; 7; 8}. Tập hợp </w:t>
      </w:r>
      <w:r w:rsidRPr="00C955E2">
        <w:rPr>
          <w:sz w:val="26"/>
          <w:szCs w:val="26"/>
          <w:lang w:val="vi-VN"/>
        </w:rPr>
        <w:t>M</w:t>
      </w:r>
      <w:r w:rsidRPr="00C955E2">
        <w:rPr>
          <w:sz w:val="26"/>
          <w:szCs w:val="26"/>
        </w:rPr>
        <w:t xml:space="preserve"> gồm bao nhiêu phần tử.</w:t>
      </w:r>
    </w:p>
    <w:p w14:paraId="03B44957" w14:textId="77777777" w:rsidR="00FA1AA8" w:rsidRPr="00C955E2" w:rsidRDefault="00FA1AA8" w:rsidP="00FA1AA8">
      <w:pPr>
        <w:pStyle w:val="ThngthngWeb"/>
        <w:numPr>
          <w:ilvl w:val="0"/>
          <w:numId w:val="3"/>
        </w:numPr>
        <w:shd w:val="clear" w:color="auto" w:fill="FFFFFF"/>
        <w:spacing w:before="0" w:beforeAutospacing="0" w:after="0" w:afterAutospacing="0"/>
        <w:rPr>
          <w:sz w:val="26"/>
          <w:szCs w:val="26"/>
        </w:rPr>
      </w:pPr>
      <w:r w:rsidRPr="00C955E2">
        <w:rPr>
          <w:rFonts w:eastAsia="Calibri"/>
          <w:sz w:val="26"/>
          <w:szCs w:val="26"/>
        </w:rPr>
        <w:t>Viết tập hợp B các số tự nhiên lớn hơn 14 và nhỏ hơn 19 bằng hai cách.</w:t>
      </w:r>
    </w:p>
    <w:p w14:paraId="366E4E38" w14:textId="77777777" w:rsidR="00FA1AA8" w:rsidRPr="00C955E2" w:rsidRDefault="00FA1AA8" w:rsidP="00FA1AA8">
      <w:pPr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C955E2">
        <w:rPr>
          <w:rFonts w:ascii="Times New Roman" w:eastAsia="Calibri" w:hAnsi="Times New Roman" w:cs="Times New Roman"/>
          <w:b/>
          <w:sz w:val="26"/>
          <w:szCs w:val="26"/>
        </w:rPr>
        <w:t>Câu 2.</w:t>
      </w:r>
      <w:r w:rsidRPr="00C955E2">
        <w:rPr>
          <w:rFonts w:ascii="Times New Roman" w:eastAsia="Calibri" w:hAnsi="Times New Roman" w:cs="Times New Roman"/>
          <w:sz w:val="26"/>
          <w:szCs w:val="26"/>
        </w:rPr>
        <w:t xml:space="preserve"> (2 điểm)</w:t>
      </w:r>
    </w:p>
    <w:p w14:paraId="40BB9C5A" w14:textId="77777777" w:rsidR="00FA1AA8" w:rsidRPr="00C955E2" w:rsidRDefault="00FA1AA8" w:rsidP="00FA1AA8">
      <w:pPr>
        <w:ind w:left="363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C955E2">
        <w:rPr>
          <w:rFonts w:ascii="Times New Roman" w:eastAsia="Calibri" w:hAnsi="Times New Roman" w:cs="Times New Roman"/>
          <w:b/>
          <w:sz w:val="26"/>
          <w:szCs w:val="26"/>
        </w:rPr>
        <w:t>1.</w:t>
      </w:r>
      <w:r w:rsidRPr="00C955E2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C955E2">
        <w:rPr>
          <w:rFonts w:ascii="Times New Roman" w:eastAsia="Calibri" w:hAnsi="Times New Roman" w:cs="Times New Roman"/>
          <w:b/>
          <w:sz w:val="26"/>
          <w:szCs w:val="26"/>
        </w:rPr>
        <w:t xml:space="preserve">Thực hiện phép tính </w:t>
      </w:r>
      <w:r w:rsidRPr="00C955E2">
        <w:rPr>
          <w:rFonts w:ascii="Times New Roman" w:eastAsia="Calibri" w:hAnsi="Times New Roman" w:cs="Times New Roman"/>
          <w:sz w:val="26"/>
          <w:szCs w:val="26"/>
        </w:rPr>
        <w:t>(1 điểm)</w:t>
      </w:r>
    </w:p>
    <w:p w14:paraId="7869F2A5" w14:textId="77777777" w:rsidR="00FA1AA8" w:rsidRPr="00C955E2" w:rsidRDefault="00FA1AA8" w:rsidP="00FA1AA8">
      <w:pPr>
        <w:ind w:left="363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C955E2">
        <w:rPr>
          <w:rFonts w:ascii="Times New Roman" w:eastAsia="Calibri" w:hAnsi="Times New Roman" w:cs="Times New Roman"/>
          <w:sz w:val="26"/>
          <w:szCs w:val="26"/>
        </w:rPr>
        <w:t xml:space="preserve">a) </w:t>
      </w:r>
      <w:r w:rsidRPr="00C955E2">
        <w:rPr>
          <w:rFonts w:ascii="Times New Roman" w:hAnsi="Times New Roman" w:cs="Times New Roman"/>
          <w:position w:val="-6"/>
          <w:sz w:val="26"/>
          <w:szCs w:val="26"/>
        </w:rPr>
        <w:object w:dxaOrig="1420" w:dyaOrig="279" w14:anchorId="6527C79E">
          <v:shape id="_x0000_i1028" type="#_x0000_t75" style="width:71.35pt;height:14pt" o:ole="">
            <v:imagedata r:id="rId13" o:title=""/>
          </v:shape>
          <o:OLEObject Type="Embed" ProgID="Equation.DSMT4" ShapeID="_x0000_i1028" DrawAspect="Content" ObjectID="_1759728329" r:id="rId14"/>
        </w:object>
      </w:r>
      <w:r w:rsidRPr="00C955E2">
        <w:rPr>
          <w:rFonts w:ascii="Times New Roman" w:eastAsia="Calibri" w:hAnsi="Times New Roman" w:cs="Times New Roman"/>
          <w:sz w:val="26"/>
          <w:szCs w:val="26"/>
        </w:rPr>
        <w:tab/>
      </w:r>
      <w:r w:rsidRPr="00C955E2">
        <w:rPr>
          <w:rFonts w:ascii="Times New Roman" w:eastAsia="Calibri" w:hAnsi="Times New Roman" w:cs="Times New Roman"/>
          <w:sz w:val="26"/>
          <w:szCs w:val="26"/>
        </w:rPr>
        <w:tab/>
      </w:r>
      <w:r w:rsidRPr="00C955E2">
        <w:rPr>
          <w:rFonts w:ascii="Times New Roman" w:eastAsia="Calibri" w:hAnsi="Times New Roman" w:cs="Times New Roman"/>
          <w:sz w:val="26"/>
          <w:szCs w:val="26"/>
        </w:rPr>
        <w:tab/>
      </w:r>
      <w:r w:rsidRPr="00C955E2">
        <w:rPr>
          <w:rFonts w:ascii="Times New Roman" w:eastAsia="Calibri" w:hAnsi="Times New Roman" w:cs="Times New Roman"/>
          <w:sz w:val="26"/>
          <w:szCs w:val="26"/>
        </w:rPr>
        <w:tab/>
        <w:t xml:space="preserve">b) </w:t>
      </w:r>
      <w:r w:rsidRPr="00C955E2">
        <w:rPr>
          <w:rFonts w:ascii="Times New Roman" w:eastAsia="Calibri" w:hAnsi="Times New Roman" w:cs="Times New Roman"/>
          <w:position w:val="-20"/>
          <w:sz w:val="26"/>
          <w:szCs w:val="26"/>
        </w:rPr>
        <w:object w:dxaOrig="2040" w:dyaOrig="540" w14:anchorId="4221E5A5">
          <v:shape id="_x0000_i1029" type="#_x0000_t75" style="width:101.95pt;height:26.75pt" o:ole="">
            <v:imagedata r:id="rId15" o:title=""/>
          </v:shape>
          <o:OLEObject Type="Embed" ProgID="Equation.DSMT4" ShapeID="_x0000_i1029" DrawAspect="Content" ObjectID="_1759728330" r:id="rId16"/>
        </w:object>
      </w:r>
      <w:r w:rsidRPr="00C955E2">
        <w:rPr>
          <w:rFonts w:ascii="Times New Roman" w:eastAsia="Calibri" w:hAnsi="Times New Roman" w:cs="Times New Roman"/>
          <w:sz w:val="26"/>
          <w:szCs w:val="26"/>
        </w:rPr>
        <w:tab/>
      </w:r>
      <w:r w:rsidRPr="00C955E2">
        <w:rPr>
          <w:rFonts w:ascii="Times New Roman" w:eastAsia="Calibri" w:hAnsi="Times New Roman" w:cs="Times New Roman"/>
          <w:sz w:val="26"/>
          <w:szCs w:val="26"/>
        </w:rPr>
        <w:tab/>
      </w:r>
    </w:p>
    <w:p w14:paraId="138EAEDD" w14:textId="77777777" w:rsidR="00FA1AA8" w:rsidRPr="00C955E2" w:rsidRDefault="00FA1AA8" w:rsidP="00FA1AA8">
      <w:pPr>
        <w:ind w:left="363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C955E2">
        <w:rPr>
          <w:rFonts w:ascii="Times New Roman" w:eastAsia="Calibri" w:hAnsi="Times New Roman" w:cs="Times New Roman"/>
          <w:b/>
          <w:sz w:val="26"/>
          <w:szCs w:val="26"/>
        </w:rPr>
        <w:t>2.</w:t>
      </w:r>
      <w:r w:rsidRPr="00C955E2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C955E2">
        <w:rPr>
          <w:rFonts w:ascii="Times New Roman" w:eastAsia="Calibri" w:hAnsi="Times New Roman" w:cs="Times New Roman"/>
          <w:b/>
          <w:sz w:val="26"/>
          <w:szCs w:val="26"/>
        </w:rPr>
        <w:t xml:space="preserve">Tìm x </w:t>
      </w:r>
      <w:r w:rsidRPr="00C955E2">
        <w:rPr>
          <w:rFonts w:ascii="Times New Roman" w:eastAsia="Calibri" w:hAnsi="Times New Roman" w:cs="Times New Roman"/>
          <w:sz w:val="26"/>
          <w:szCs w:val="26"/>
        </w:rPr>
        <w:t>(1 điểm)</w:t>
      </w:r>
    </w:p>
    <w:p w14:paraId="63D6FEC5" w14:textId="77777777" w:rsidR="00FA1AA8" w:rsidRPr="00C955E2" w:rsidRDefault="00FA1AA8" w:rsidP="00FA1AA8">
      <w:pPr>
        <w:ind w:left="363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C955E2">
        <w:rPr>
          <w:rFonts w:ascii="Times New Roman" w:hAnsi="Times New Roman" w:cs="Times New Roman"/>
          <w:sz w:val="26"/>
          <w:szCs w:val="26"/>
        </w:rPr>
        <w:t xml:space="preserve">a) </w:t>
      </w:r>
      <w:r w:rsidRPr="00C955E2">
        <w:rPr>
          <w:rFonts w:ascii="Times New Roman" w:hAnsi="Times New Roman" w:cs="Times New Roman"/>
          <w:position w:val="-6"/>
          <w:sz w:val="26"/>
          <w:szCs w:val="26"/>
        </w:rPr>
        <w:object w:dxaOrig="1219" w:dyaOrig="279" w14:anchorId="2973BE57">
          <v:shape id="_x0000_i1030" type="#_x0000_t75" style="width:61.15pt;height:14pt" o:ole="">
            <v:imagedata r:id="rId17" o:title=""/>
          </v:shape>
          <o:OLEObject Type="Embed" ProgID="Equation.DSMT4" ShapeID="_x0000_i1030" DrawAspect="Content" ObjectID="_1759728331" r:id="rId18"/>
        </w:object>
      </w:r>
      <w:r w:rsidRPr="00C955E2">
        <w:rPr>
          <w:rFonts w:ascii="Times New Roman" w:hAnsi="Times New Roman" w:cs="Times New Roman"/>
          <w:sz w:val="26"/>
          <w:szCs w:val="26"/>
        </w:rPr>
        <w:tab/>
      </w:r>
      <w:r w:rsidRPr="00C955E2">
        <w:rPr>
          <w:rFonts w:ascii="Times New Roman" w:hAnsi="Times New Roman" w:cs="Times New Roman"/>
          <w:sz w:val="26"/>
          <w:szCs w:val="26"/>
        </w:rPr>
        <w:tab/>
      </w:r>
      <w:r w:rsidRPr="00C955E2">
        <w:rPr>
          <w:rFonts w:ascii="Times New Roman" w:hAnsi="Times New Roman" w:cs="Times New Roman"/>
          <w:sz w:val="26"/>
          <w:szCs w:val="26"/>
        </w:rPr>
        <w:tab/>
      </w:r>
      <w:r w:rsidRPr="00C955E2">
        <w:rPr>
          <w:rFonts w:ascii="Times New Roman" w:hAnsi="Times New Roman" w:cs="Times New Roman"/>
          <w:sz w:val="26"/>
          <w:szCs w:val="26"/>
        </w:rPr>
        <w:tab/>
        <w:t xml:space="preserve">b) </w:t>
      </w:r>
      <w:r w:rsidRPr="00C955E2">
        <w:rPr>
          <w:rFonts w:ascii="Times New Roman" w:eastAsia="Calibri" w:hAnsi="Times New Roman" w:cs="Times New Roman"/>
          <w:position w:val="-14"/>
          <w:sz w:val="26"/>
          <w:szCs w:val="26"/>
        </w:rPr>
        <w:object w:dxaOrig="1950" w:dyaOrig="390" w14:anchorId="5859C973">
          <v:shape id="_x0000_i1031" type="#_x0000_t75" style="width:96.85pt;height:19.1pt" o:ole="">
            <v:imagedata r:id="rId19" o:title=""/>
          </v:shape>
          <o:OLEObject Type="Embed" ProgID="Equation.DSMT4" ShapeID="_x0000_i1031" DrawAspect="Content" ObjectID="_1759728332" r:id="rId20"/>
        </w:object>
      </w:r>
      <w:r w:rsidRPr="00C955E2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C955E2">
        <w:rPr>
          <w:rFonts w:ascii="Times New Roman" w:eastAsia="Calibri" w:hAnsi="Times New Roman" w:cs="Times New Roman"/>
          <w:sz w:val="26"/>
          <w:szCs w:val="26"/>
        </w:rPr>
        <w:tab/>
      </w:r>
    </w:p>
    <w:p w14:paraId="49F8A508" w14:textId="77777777" w:rsidR="00FA1AA8" w:rsidRPr="00C955E2" w:rsidRDefault="00FA1AA8" w:rsidP="00FA1AA8">
      <w:pPr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C955E2">
        <w:rPr>
          <w:rFonts w:ascii="Times New Roman" w:eastAsia="Calibri" w:hAnsi="Times New Roman" w:cs="Times New Roman"/>
          <w:b/>
          <w:sz w:val="26"/>
          <w:szCs w:val="26"/>
        </w:rPr>
        <w:t>Câu 3.</w:t>
      </w:r>
      <w:r w:rsidRPr="00C955E2">
        <w:rPr>
          <w:rFonts w:ascii="Times New Roman" w:eastAsia="Calibri" w:hAnsi="Times New Roman" w:cs="Times New Roman"/>
          <w:sz w:val="26"/>
          <w:szCs w:val="26"/>
        </w:rPr>
        <w:t xml:space="preserve"> (1 điểm) </w:t>
      </w:r>
    </w:p>
    <w:p w14:paraId="62DFF919" w14:textId="77777777" w:rsidR="00FA1AA8" w:rsidRPr="00C955E2" w:rsidRDefault="00FA1AA8" w:rsidP="00FA1AA8">
      <w:pPr>
        <w:rPr>
          <w:rFonts w:ascii="Times New Roman" w:hAnsi="Times New Roman" w:cs="Times New Roman"/>
          <w:sz w:val="26"/>
          <w:szCs w:val="26"/>
        </w:rPr>
      </w:pPr>
      <w:r w:rsidRPr="00C955E2">
        <w:rPr>
          <w:rFonts w:ascii="Times New Roman" w:hAnsi="Times New Roman" w:cs="Times New Roman"/>
          <w:sz w:val="26"/>
          <w:szCs w:val="26"/>
        </w:rPr>
        <w:t xml:space="preserve">Số bi </w:t>
      </w:r>
      <w:r>
        <w:rPr>
          <w:rFonts w:ascii="Times New Roman" w:hAnsi="Times New Roman" w:cs="Times New Roman"/>
          <w:sz w:val="26"/>
          <w:szCs w:val="26"/>
          <w:lang w:val="vi-VN"/>
        </w:rPr>
        <w:t>An</w:t>
      </w:r>
      <w:r w:rsidRPr="00C955E2">
        <w:rPr>
          <w:rFonts w:ascii="Times New Roman" w:hAnsi="Times New Roman" w:cs="Times New Roman"/>
          <w:sz w:val="26"/>
          <w:szCs w:val="26"/>
        </w:rPr>
        <w:t xml:space="preserve"> có trong khoảng từ </w:t>
      </w:r>
      <w:r w:rsidRPr="00C955E2">
        <w:rPr>
          <w:rFonts w:ascii="Times New Roman" w:hAnsi="Times New Roman" w:cs="Times New Roman"/>
          <w:position w:val="-4"/>
          <w:sz w:val="26"/>
          <w:szCs w:val="26"/>
        </w:rPr>
        <w:object w:dxaOrig="320" w:dyaOrig="260" w14:anchorId="07922350">
          <v:shape id="_x0000_i1032" type="#_x0000_t75" style="width:15.95pt;height:12.75pt" o:ole="">
            <v:imagedata r:id="rId21" o:title=""/>
          </v:shape>
          <o:OLEObject Type="Embed" ProgID="Equation.DSMT4" ShapeID="_x0000_i1032" DrawAspect="Content" ObjectID="_1759728333" r:id="rId22"/>
        </w:object>
      </w:r>
      <w:r w:rsidRPr="00C955E2">
        <w:rPr>
          <w:rFonts w:ascii="Times New Roman" w:hAnsi="Times New Roman" w:cs="Times New Roman"/>
          <w:sz w:val="26"/>
          <w:szCs w:val="26"/>
        </w:rPr>
        <w:t xml:space="preserve"> đến </w:t>
      </w:r>
      <w:r w:rsidRPr="00C955E2">
        <w:rPr>
          <w:rFonts w:ascii="Times New Roman" w:hAnsi="Times New Roman" w:cs="Times New Roman"/>
          <w:position w:val="-4"/>
          <w:sz w:val="26"/>
          <w:szCs w:val="26"/>
        </w:rPr>
        <w:object w:dxaOrig="300" w:dyaOrig="260" w14:anchorId="0C616212">
          <v:shape id="_x0000_i1033" type="#_x0000_t75" style="width:15.3pt;height:12.75pt" o:ole="">
            <v:imagedata r:id="rId23" o:title=""/>
          </v:shape>
          <o:OLEObject Type="Embed" ProgID="Equation.DSMT4" ShapeID="_x0000_i1033" DrawAspect="Content" ObjectID="_1759728334" r:id="rId24"/>
        </w:object>
      </w:r>
      <w:r w:rsidRPr="00C955E2">
        <w:rPr>
          <w:rFonts w:ascii="Times New Roman" w:hAnsi="Times New Roman" w:cs="Times New Roman"/>
          <w:sz w:val="26"/>
          <w:szCs w:val="26"/>
        </w:rPr>
        <w:t xml:space="preserve"> viên. Biết rằng nếu đem số</w:t>
      </w:r>
      <w:r>
        <w:rPr>
          <w:rFonts w:ascii="Times New Roman" w:hAnsi="Times New Roman" w:cs="Times New Roman"/>
          <w:sz w:val="26"/>
          <w:szCs w:val="26"/>
        </w:rPr>
        <w:t xml:space="preserve"> bi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An </w:t>
      </w:r>
      <w:r w:rsidRPr="00C955E2">
        <w:rPr>
          <w:rFonts w:ascii="Times New Roman" w:hAnsi="Times New Roman" w:cs="Times New Roman"/>
          <w:sz w:val="26"/>
          <w:szCs w:val="26"/>
        </w:rPr>
        <w:t xml:space="preserve"> có chia đều cho 2 bạn hoặc chia đều cho 3 bạn hoặc chia đều cho 9 bạn thì vừa hết. Hỏi </w:t>
      </w:r>
      <w:r>
        <w:rPr>
          <w:rFonts w:ascii="Times New Roman" w:hAnsi="Times New Roman" w:cs="Times New Roman"/>
          <w:sz w:val="26"/>
          <w:szCs w:val="26"/>
          <w:lang w:val="vi-VN"/>
        </w:rPr>
        <w:t>An</w:t>
      </w:r>
      <w:r w:rsidRPr="00C955E2">
        <w:rPr>
          <w:rFonts w:ascii="Times New Roman" w:hAnsi="Times New Roman" w:cs="Times New Roman"/>
          <w:sz w:val="26"/>
          <w:szCs w:val="26"/>
        </w:rPr>
        <w:t xml:space="preserve"> có bao nhiêu </w:t>
      </w:r>
      <w:r w:rsidRPr="00C955E2">
        <w:rPr>
          <w:rFonts w:ascii="Times New Roman" w:hAnsi="Times New Roman" w:cs="Times New Roman"/>
          <w:vanish/>
          <w:sz w:val="26"/>
          <w:szCs w:val="26"/>
        </w:rPr>
        <w:t>vonghiem088</w:t>
      </w:r>
      <w:r w:rsidRPr="00C955E2">
        <w:rPr>
          <w:rFonts w:ascii="Times New Roman" w:hAnsi="Times New Roman" w:cs="Times New Roman"/>
          <w:sz w:val="26"/>
          <w:szCs w:val="26"/>
        </w:rPr>
        <w:t xml:space="preserve">viên bi?  </w:t>
      </w:r>
    </w:p>
    <w:p w14:paraId="45642214" w14:textId="77777777" w:rsidR="00FA1AA8" w:rsidRDefault="00FA1AA8" w:rsidP="00FA1AA8">
      <w:pPr>
        <w:rPr>
          <w:rFonts w:ascii="Times New Roman" w:hAnsi="Times New Roman" w:cs="Times New Roman"/>
          <w:b/>
          <w:bCs/>
          <w:sz w:val="26"/>
          <w:szCs w:val="26"/>
          <w:lang w:val="nl-NL"/>
        </w:rPr>
      </w:pPr>
    </w:p>
    <w:p w14:paraId="2D7C259E" w14:textId="77777777" w:rsidR="00FA1AA8" w:rsidRPr="00C955E2" w:rsidRDefault="00FA1AA8" w:rsidP="00FA1AA8">
      <w:pPr>
        <w:rPr>
          <w:rFonts w:ascii="Times New Roman" w:hAnsi="Times New Roman" w:cs="Times New Roman"/>
          <w:b/>
          <w:bCs/>
          <w:sz w:val="26"/>
          <w:szCs w:val="26"/>
          <w:lang w:val="nl-NL"/>
        </w:rPr>
      </w:pPr>
      <w:r w:rsidRPr="00C955E2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Câu 4. </w:t>
      </w:r>
      <w:r w:rsidRPr="00C955E2">
        <w:rPr>
          <w:rFonts w:ascii="Times New Roman" w:hAnsi="Times New Roman" w:cs="Times New Roman"/>
          <w:bCs/>
          <w:sz w:val="26"/>
          <w:szCs w:val="26"/>
          <w:lang w:val="nl-NL"/>
        </w:rPr>
        <w:t>(2 điểm)</w:t>
      </w:r>
      <w:r w:rsidRPr="00C955E2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 </w:t>
      </w:r>
    </w:p>
    <w:p w14:paraId="0EBBFBC3" w14:textId="77777777" w:rsidR="00FA1AA8" w:rsidRPr="00C955E2" w:rsidRDefault="00FA1AA8" w:rsidP="00FA1AA8">
      <w:pPr>
        <w:ind w:left="360"/>
        <w:rPr>
          <w:rFonts w:ascii="Times New Roman" w:hAnsi="Times New Roman" w:cs="Times New Roman"/>
          <w:b/>
          <w:bCs/>
          <w:sz w:val="26"/>
          <w:szCs w:val="26"/>
          <w:lang w:val="nl-NL"/>
        </w:rPr>
      </w:pPr>
      <w:r w:rsidRPr="00C955E2">
        <w:rPr>
          <w:rFonts w:ascii="Times New Roman" w:hAnsi="Times New Roman" w:cs="Times New Roman"/>
          <w:sz w:val="26"/>
          <w:szCs w:val="26"/>
          <w:lang w:val="nl-NL"/>
        </w:rPr>
        <w:t>Một mảnh ruộng hình chữ nhật có chiều dài 20m, chiều rộng 15m.</w:t>
      </w:r>
      <w:r w:rsidRPr="00C955E2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 </w:t>
      </w:r>
    </w:p>
    <w:p w14:paraId="5CB627C1" w14:textId="77777777" w:rsidR="00FA1AA8" w:rsidRPr="00C955E2" w:rsidRDefault="00FA1AA8" w:rsidP="00FA1AA8">
      <w:pPr>
        <w:pStyle w:val="oancuaDanhsach"/>
        <w:numPr>
          <w:ilvl w:val="0"/>
          <w:numId w:val="4"/>
        </w:numPr>
        <w:spacing w:before="0" w:after="0"/>
        <w:rPr>
          <w:sz w:val="26"/>
          <w:szCs w:val="26"/>
          <w:lang w:val="nl-NL"/>
        </w:rPr>
      </w:pPr>
      <w:r w:rsidRPr="00C955E2">
        <w:rPr>
          <w:sz w:val="26"/>
          <w:szCs w:val="26"/>
          <w:lang w:val="nl-NL"/>
        </w:rPr>
        <w:t>Tính chu vi, diện tích mảnh ruộng.</w:t>
      </w:r>
    </w:p>
    <w:p w14:paraId="531FEEA1" w14:textId="77777777" w:rsidR="00FA1AA8" w:rsidRPr="00FA1AA8" w:rsidRDefault="00FA1AA8" w:rsidP="00FA1AA8">
      <w:pPr>
        <w:pStyle w:val="oancuaDanhsach"/>
        <w:numPr>
          <w:ilvl w:val="0"/>
          <w:numId w:val="4"/>
        </w:numPr>
        <w:spacing w:before="0" w:after="0"/>
        <w:ind w:left="312" w:firstLine="65"/>
        <w:jc w:val="both"/>
        <w:rPr>
          <w:sz w:val="26"/>
          <w:szCs w:val="26"/>
          <w:lang w:val="nl-NL"/>
        </w:rPr>
      </w:pPr>
      <w:r w:rsidRPr="00C955E2">
        <w:rPr>
          <w:sz w:val="26"/>
          <w:szCs w:val="26"/>
          <w:lang w:val="nl-NL"/>
        </w:rPr>
        <w:t xml:space="preserve">Trung bình 1 vụ mỗi mét vuông ruộng thu hoạch được 2 kg cà rốt. Vậy tổng khối  </w:t>
      </w:r>
      <w:r w:rsidRPr="00FA1AA8">
        <w:rPr>
          <w:sz w:val="26"/>
          <w:szCs w:val="26"/>
          <w:lang w:val="nl-NL"/>
        </w:rPr>
        <w:t>lượng cà rốt thu được trong 1 vụ là bao nhiêu?</w:t>
      </w:r>
    </w:p>
    <w:p w14:paraId="0B127653" w14:textId="77777777" w:rsidR="00FA1AA8" w:rsidRDefault="00FA1AA8" w:rsidP="00FA1AA8">
      <w:pPr>
        <w:jc w:val="both"/>
        <w:rPr>
          <w:rFonts w:ascii="Times New Roman" w:hAnsi="Times New Roman" w:cs="Times New Roman"/>
          <w:b/>
          <w:bCs/>
          <w:sz w:val="26"/>
          <w:szCs w:val="26"/>
          <w:lang w:val="nl-NL"/>
        </w:rPr>
      </w:pPr>
    </w:p>
    <w:p w14:paraId="5E520DD7" w14:textId="77777777" w:rsidR="00FA1AA8" w:rsidRPr="00C955E2" w:rsidRDefault="00FA1AA8" w:rsidP="00FA1AA8">
      <w:pPr>
        <w:jc w:val="both"/>
        <w:rPr>
          <w:rFonts w:ascii="Times New Roman" w:hAnsi="Times New Roman" w:cs="Times New Roman"/>
          <w:bCs/>
          <w:sz w:val="26"/>
          <w:szCs w:val="26"/>
          <w:lang w:val="nl-NL"/>
        </w:rPr>
      </w:pPr>
      <w:r w:rsidRPr="00C955E2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Câu 5. </w:t>
      </w:r>
      <w:r w:rsidRPr="00C955E2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(1 điểm) </w:t>
      </w:r>
    </w:p>
    <w:p w14:paraId="0CE9DA15" w14:textId="77777777" w:rsidR="00FA1AA8" w:rsidRPr="00C955E2" w:rsidRDefault="00FA1AA8" w:rsidP="00FA1AA8">
      <w:pPr>
        <w:pStyle w:val="oancuaDanhsach"/>
        <w:widowControl w:val="0"/>
        <w:numPr>
          <w:ilvl w:val="0"/>
          <w:numId w:val="6"/>
        </w:numPr>
        <w:spacing w:before="0" w:after="0" w:line="288" w:lineRule="auto"/>
        <w:jc w:val="both"/>
        <w:rPr>
          <w:sz w:val="26"/>
          <w:szCs w:val="26"/>
        </w:rPr>
      </w:pPr>
      <w:r w:rsidRPr="00C955E2">
        <w:rPr>
          <w:rFonts w:eastAsia="Palatino Linotype"/>
          <w:sz w:val="26"/>
          <w:szCs w:val="26"/>
          <w:lang w:val="vi-VN" w:eastAsia="vi-VN"/>
        </w:rPr>
        <w:t xml:space="preserve">Cho </w:t>
      </w:r>
      <w:r w:rsidRPr="00C955E2">
        <w:rPr>
          <w:position w:val="-6"/>
          <w:sz w:val="26"/>
          <w:szCs w:val="26"/>
        </w:rPr>
        <w:object w:dxaOrig="2720" w:dyaOrig="340" w14:anchorId="0EFC1440">
          <v:shape id="_x0000_i1034" type="#_x0000_t75" style="width:135.7pt;height:17.85pt" o:ole="">
            <v:imagedata r:id="rId25" o:title=""/>
          </v:shape>
          <o:OLEObject Type="Embed" ProgID="Equation.DSMT4" ShapeID="_x0000_i1034" DrawAspect="Content" ObjectID="_1759728335" r:id="rId26"/>
        </w:object>
      </w:r>
      <w:r w:rsidRPr="00C955E2">
        <w:rPr>
          <w:rFonts w:eastAsia="Palatino Linotype"/>
          <w:sz w:val="26"/>
          <w:szCs w:val="26"/>
          <w:lang w:val="vi-VN" w:eastAsia="vi-VN"/>
        </w:rPr>
        <w:t xml:space="preserve">. Chứng minh rằng:  </w:t>
      </w:r>
      <w:r w:rsidRPr="00C955E2">
        <w:rPr>
          <w:position w:val="-4"/>
          <w:sz w:val="26"/>
          <w:szCs w:val="26"/>
        </w:rPr>
        <w:object w:dxaOrig="260" w:dyaOrig="260" w14:anchorId="77A18834">
          <v:shape id="_x0000_i1035" type="#_x0000_t75" style="width:12.75pt;height:12.75pt" o:ole="">
            <v:imagedata r:id="rId27" o:title=""/>
          </v:shape>
          <o:OLEObject Type="Embed" ProgID="Equation.DSMT4" ShapeID="_x0000_i1035" DrawAspect="Content" ObjectID="_1759728336" r:id="rId28"/>
        </w:object>
      </w:r>
      <w:r w:rsidRPr="00C955E2">
        <w:rPr>
          <w:rFonts w:eastAsia="Palatino Linotype"/>
          <w:sz w:val="26"/>
          <w:szCs w:val="26"/>
          <w:lang w:val="vi-VN" w:eastAsia="vi-VN"/>
        </w:rPr>
        <w:t xml:space="preserve"> chia hết cho 6</w:t>
      </w:r>
    </w:p>
    <w:p w14:paraId="02601D77" w14:textId="77777777" w:rsidR="00FA1AA8" w:rsidRPr="00C955E2" w:rsidRDefault="00FA1AA8" w:rsidP="00FA1AA8">
      <w:pPr>
        <w:pStyle w:val="oancuaDanhsach"/>
        <w:numPr>
          <w:ilvl w:val="0"/>
          <w:numId w:val="6"/>
        </w:numPr>
        <w:spacing w:before="0" w:after="160" w:line="360" w:lineRule="auto"/>
        <w:rPr>
          <w:rFonts w:eastAsia="Times New Roman"/>
          <w:sz w:val="26"/>
          <w:szCs w:val="26"/>
          <w:lang w:val="sv-SE"/>
        </w:rPr>
      </w:pPr>
      <w:r w:rsidRPr="00C955E2">
        <w:rPr>
          <w:sz w:val="26"/>
          <w:szCs w:val="26"/>
        </w:rPr>
        <w:t>Tìm số tự nhiên x, biết:</w:t>
      </w:r>
      <w:r w:rsidRPr="00C955E2">
        <w:rPr>
          <w:rFonts w:eastAsia="Times New Roman"/>
          <w:sz w:val="26"/>
          <w:szCs w:val="26"/>
          <w:lang w:val="sv-SE"/>
        </w:rPr>
        <w:t xml:space="preserve"> </w:t>
      </w:r>
      <w:r w:rsidRPr="00C955E2">
        <w:rPr>
          <w:rFonts w:eastAsia="Times New Roman"/>
          <w:noProof/>
          <w:kern w:val="2"/>
          <w:position w:val="-16"/>
          <w:sz w:val="26"/>
          <w:szCs w:val="26"/>
        </w:rPr>
        <w:drawing>
          <wp:inline distT="0" distB="0" distL="0" distR="0" wp14:anchorId="0AF3327F" wp14:editId="2EE4F280">
            <wp:extent cx="1076325" cy="295275"/>
            <wp:effectExtent l="0" t="0" r="9525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571CCC" w14:textId="77777777" w:rsidR="00FA1AA8" w:rsidRPr="00C955E2" w:rsidRDefault="00FA1AA8" w:rsidP="00FA1AA8">
      <w:pPr>
        <w:rPr>
          <w:rFonts w:ascii="Times New Roman" w:hAnsi="Times New Roman" w:cs="Times New Roman"/>
          <w:b/>
          <w:bCs/>
          <w:i/>
          <w:sz w:val="26"/>
          <w:szCs w:val="26"/>
          <w:lang w:val="nl-NL"/>
        </w:rPr>
      </w:pPr>
    </w:p>
    <w:p w14:paraId="74F88B49" w14:textId="77777777" w:rsidR="00FA1AA8" w:rsidRPr="00C955E2" w:rsidRDefault="00FA1AA8" w:rsidP="00FA1AA8">
      <w:pPr>
        <w:jc w:val="center"/>
        <w:rPr>
          <w:rFonts w:ascii="Times New Roman" w:hAnsi="Times New Roman" w:cs="Times New Roman"/>
          <w:bCs/>
          <w:i/>
          <w:sz w:val="26"/>
          <w:szCs w:val="26"/>
          <w:lang w:val="nl-NL"/>
        </w:rPr>
      </w:pPr>
      <w:r w:rsidRPr="00C955E2">
        <w:rPr>
          <w:rFonts w:ascii="Times New Roman" w:hAnsi="Times New Roman" w:cs="Times New Roman"/>
          <w:bCs/>
          <w:i/>
          <w:sz w:val="26"/>
          <w:szCs w:val="26"/>
          <w:lang w:val="nl-NL"/>
        </w:rPr>
        <w:t>----------- Hết-----------</w:t>
      </w:r>
    </w:p>
    <w:p w14:paraId="7E0463CE" w14:textId="77777777" w:rsidR="00FA1AA8" w:rsidRPr="00C955E2" w:rsidRDefault="00FA1AA8" w:rsidP="00FA1AA8">
      <w:pPr>
        <w:rPr>
          <w:rFonts w:ascii="Times New Roman" w:hAnsi="Times New Roman" w:cs="Times New Roman"/>
          <w:sz w:val="26"/>
          <w:szCs w:val="26"/>
        </w:rPr>
      </w:pPr>
    </w:p>
    <w:tbl>
      <w:tblPr>
        <w:tblStyle w:val="BangLi3-Nhnmanh2"/>
        <w:tblW w:w="10656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00"/>
        <w:gridCol w:w="6056"/>
      </w:tblGrid>
      <w:tr w:rsidR="00FA1AA8" w:rsidRPr="00C955E2" w14:paraId="2437B49B" w14:textId="77777777" w:rsidTr="00647E4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4600" w:type="dxa"/>
            <w:hideMark/>
          </w:tcPr>
          <w:p w14:paraId="0975D272" w14:textId="77777777" w:rsidR="00FA1AA8" w:rsidRPr="00C955E2" w:rsidRDefault="00FA1AA8" w:rsidP="00647E46">
            <w:pPr>
              <w:pStyle w:val="u1"/>
              <w:spacing w:before="0"/>
              <w:ind w:left="851" w:hanging="851"/>
              <w:jc w:val="center"/>
              <w:rPr>
                <w:rFonts w:ascii="Times New Roman" w:hAnsi="Times New Roman" w:cs="Times New Roman"/>
                <w:b/>
                <w:i w:val="0"/>
                <w:color w:val="auto"/>
                <w:sz w:val="26"/>
                <w:szCs w:val="26"/>
                <w:lang w:val="vi-VN"/>
              </w:rPr>
            </w:pPr>
            <w:r w:rsidRPr="00C955E2">
              <w:rPr>
                <w:rFonts w:ascii="Times New Roman" w:hAnsi="Times New Roman" w:cs="Times New Roman"/>
                <w:b/>
                <w:i w:val="0"/>
                <w:color w:val="auto"/>
                <w:sz w:val="26"/>
                <w:szCs w:val="26"/>
              </w:rPr>
              <w:t xml:space="preserve">PHÒNG GD VÀ ĐT </w:t>
            </w:r>
            <w:r w:rsidRPr="00C955E2">
              <w:rPr>
                <w:rFonts w:ascii="Times New Roman" w:hAnsi="Times New Roman" w:cs="Times New Roman"/>
                <w:b/>
                <w:i w:val="0"/>
                <w:color w:val="auto"/>
                <w:sz w:val="26"/>
                <w:szCs w:val="26"/>
                <w:lang w:val="vi-VN"/>
              </w:rPr>
              <w:t>THANH TRÌ</w:t>
            </w:r>
          </w:p>
          <w:p w14:paraId="08171597" w14:textId="77777777" w:rsidR="00FA1AA8" w:rsidRPr="00C955E2" w:rsidRDefault="00FA1AA8" w:rsidP="00647E46">
            <w:pPr>
              <w:pStyle w:val="u1"/>
              <w:spacing w:before="0"/>
              <w:ind w:left="851" w:hanging="851"/>
              <w:jc w:val="center"/>
              <w:rPr>
                <w:rFonts w:ascii="Times New Roman" w:hAnsi="Times New Roman" w:cs="Times New Roman"/>
                <w:b/>
                <w:i w:val="0"/>
                <w:color w:val="auto"/>
                <w:sz w:val="26"/>
                <w:szCs w:val="26"/>
                <w:lang w:val="vi-VN"/>
              </w:rPr>
            </w:pPr>
            <w:r w:rsidRPr="00C955E2">
              <w:rPr>
                <w:rFonts w:ascii="Times New Roman" w:hAnsi="Times New Roman" w:cs="Times New Roman"/>
                <w:b/>
                <w:i w:val="0"/>
                <w:color w:val="auto"/>
                <w:sz w:val="26"/>
                <w:szCs w:val="26"/>
              </w:rPr>
              <w:t>TRƯỜNG THCS</w:t>
            </w:r>
            <w:r w:rsidRPr="00C955E2">
              <w:rPr>
                <w:rFonts w:ascii="Times New Roman" w:hAnsi="Times New Roman" w:cs="Times New Roman"/>
                <w:b/>
                <w:i w:val="0"/>
                <w:color w:val="auto"/>
                <w:sz w:val="26"/>
                <w:szCs w:val="26"/>
                <w:lang w:val="vi-VN"/>
              </w:rPr>
              <w:t xml:space="preserve"> VĨNH QUỲNH</w:t>
            </w:r>
          </w:p>
          <w:p w14:paraId="78A401D7" w14:textId="77777777" w:rsidR="00FA1AA8" w:rsidRPr="00C955E2" w:rsidRDefault="00FA1AA8" w:rsidP="00647E46">
            <w:pPr>
              <w:pStyle w:val="u1"/>
              <w:spacing w:before="0"/>
              <w:ind w:left="851" w:hanging="851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6056" w:type="dxa"/>
            <w:hideMark/>
          </w:tcPr>
          <w:p w14:paraId="46E799F4" w14:textId="77777777" w:rsidR="00FA1AA8" w:rsidRPr="00C955E2" w:rsidRDefault="00FA1AA8" w:rsidP="00647E46">
            <w:pPr>
              <w:pStyle w:val="u1"/>
              <w:spacing w:before="0"/>
              <w:ind w:left="0"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Calibri" w:hAnsi="Times New Roman" w:cs="Times New Roman"/>
                <w:b/>
                <w:color w:val="auto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b/>
                <w:color w:val="auto"/>
                <w:sz w:val="26"/>
                <w:szCs w:val="26"/>
              </w:rPr>
              <w:t xml:space="preserve">HƯỚNG DẪN CHẤM ĐỀ KIỂM TRA </w:t>
            </w:r>
          </w:p>
          <w:p w14:paraId="3E0A016E" w14:textId="77777777" w:rsidR="00FA1AA8" w:rsidRPr="00C955E2" w:rsidRDefault="00FA1AA8" w:rsidP="00647E46">
            <w:pPr>
              <w:pStyle w:val="u1"/>
              <w:spacing w:before="0"/>
              <w:ind w:left="0"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Calibri" w:hAnsi="Times New Roman" w:cs="Times New Roman"/>
                <w:b/>
                <w:color w:val="auto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b/>
                <w:color w:val="auto"/>
                <w:sz w:val="26"/>
                <w:szCs w:val="26"/>
              </w:rPr>
              <w:t>GIỮA KÌ I TOÁN 6</w:t>
            </w:r>
          </w:p>
          <w:p w14:paraId="20E59FFF" w14:textId="77777777" w:rsidR="00FA1AA8" w:rsidRPr="00C955E2" w:rsidRDefault="00FA1AA8" w:rsidP="00647E46">
            <w:pPr>
              <w:pStyle w:val="u1"/>
              <w:spacing w:before="0"/>
              <w:ind w:left="851" w:hanging="851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Calibri" w:hAnsi="Times New Roman" w:cs="Times New Roman"/>
                <w:b/>
                <w:color w:val="auto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b/>
                <w:color w:val="auto"/>
                <w:sz w:val="26"/>
                <w:szCs w:val="26"/>
              </w:rPr>
              <w:t>Năm học: 2022 - 2023</w:t>
            </w:r>
          </w:p>
        </w:tc>
      </w:tr>
    </w:tbl>
    <w:p w14:paraId="08187647" w14:textId="77777777" w:rsidR="00FA1AA8" w:rsidRPr="00C955E2" w:rsidRDefault="00FA1AA8" w:rsidP="00FA1AA8">
      <w:pPr>
        <w:rPr>
          <w:rFonts w:ascii="Times New Roman" w:hAnsi="Times New Roman" w:cs="Times New Roman"/>
          <w:sz w:val="26"/>
          <w:szCs w:val="26"/>
        </w:rPr>
      </w:pPr>
      <w:r w:rsidRPr="00C955E2">
        <w:rPr>
          <w:rFonts w:ascii="Times New Roman" w:hAnsi="Times New Roman" w:cs="Times New Roman"/>
          <w:b/>
          <w:sz w:val="26"/>
          <w:szCs w:val="26"/>
        </w:rPr>
        <w:t xml:space="preserve">I. TRẮC NGHIỆM (2 điểm) </w:t>
      </w:r>
      <w:r w:rsidRPr="00C955E2">
        <w:rPr>
          <w:rFonts w:ascii="Times New Roman" w:hAnsi="Times New Roman" w:cs="Times New Roman"/>
          <w:sz w:val="26"/>
          <w:szCs w:val="26"/>
        </w:rPr>
        <w:t>Mỗi câu đúng được 0,25 điểm.</w:t>
      </w:r>
    </w:p>
    <w:tbl>
      <w:tblPr>
        <w:tblStyle w:val="LiBang"/>
        <w:tblW w:w="0" w:type="auto"/>
        <w:tblLook w:val="04A0" w:firstRow="1" w:lastRow="0" w:firstColumn="1" w:lastColumn="0" w:noHBand="0" w:noVBand="1"/>
      </w:tblPr>
      <w:tblGrid>
        <w:gridCol w:w="1001"/>
        <w:gridCol w:w="1002"/>
        <w:gridCol w:w="1002"/>
        <w:gridCol w:w="1002"/>
        <w:gridCol w:w="1002"/>
        <w:gridCol w:w="1002"/>
        <w:gridCol w:w="1002"/>
        <w:gridCol w:w="1002"/>
        <w:gridCol w:w="1002"/>
      </w:tblGrid>
      <w:tr w:rsidR="00FA1AA8" w:rsidRPr="00C955E2" w14:paraId="1544F346" w14:textId="77777777" w:rsidTr="00647E46">
        <w:tc>
          <w:tcPr>
            <w:tcW w:w="1001" w:type="dxa"/>
          </w:tcPr>
          <w:p w14:paraId="2D7E3EB6" w14:textId="77777777" w:rsidR="00FA1AA8" w:rsidRPr="00C955E2" w:rsidRDefault="00FA1AA8" w:rsidP="00647E4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hAnsi="Times New Roman" w:cs="Times New Roman"/>
                <w:sz w:val="26"/>
                <w:szCs w:val="26"/>
              </w:rPr>
              <w:t>Câu</w:t>
            </w:r>
          </w:p>
        </w:tc>
        <w:tc>
          <w:tcPr>
            <w:tcW w:w="1002" w:type="dxa"/>
          </w:tcPr>
          <w:p w14:paraId="5F389971" w14:textId="77777777" w:rsidR="00FA1AA8" w:rsidRPr="00C955E2" w:rsidRDefault="00FA1AA8" w:rsidP="00647E46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1002" w:type="dxa"/>
          </w:tcPr>
          <w:p w14:paraId="19636F47" w14:textId="77777777" w:rsidR="00FA1AA8" w:rsidRPr="00C955E2" w:rsidRDefault="00FA1AA8" w:rsidP="00647E46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1002" w:type="dxa"/>
          </w:tcPr>
          <w:p w14:paraId="16B0A780" w14:textId="77777777" w:rsidR="00FA1AA8" w:rsidRPr="00C955E2" w:rsidRDefault="00FA1AA8" w:rsidP="00647E46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1002" w:type="dxa"/>
          </w:tcPr>
          <w:p w14:paraId="12168F87" w14:textId="77777777" w:rsidR="00FA1AA8" w:rsidRPr="00C955E2" w:rsidRDefault="00FA1AA8" w:rsidP="00647E46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1002" w:type="dxa"/>
          </w:tcPr>
          <w:p w14:paraId="068CE019" w14:textId="77777777" w:rsidR="00FA1AA8" w:rsidRPr="00C955E2" w:rsidRDefault="00FA1AA8" w:rsidP="00647E46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1002" w:type="dxa"/>
          </w:tcPr>
          <w:p w14:paraId="657DDF72" w14:textId="77777777" w:rsidR="00FA1AA8" w:rsidRPr="00C955E2" w:rsidRDefault="00FA1AA8" w:rsidP="00647E46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1002" w:type="dxa"/>
          </w:tcPr>
          <w:p w14:paraId="28F1F361" w14:textId="77777777" w:rsidR="00FA1AA8" w:rsidRPr="00C955E2" w:rsidRDefault="00FA1AA8" w:rsidP="00647E46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1002" w:type="dxa"/>
          </w:tcPr>
          <w:p w14:paraId="65129758" w14:textId="77777777" w:rsidR="00FA1AA8" w:rsidRPr="00C955E2" w:rsidRDefault="00FA1AA8" w:rsidP="00647E46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</w:tr>
      <w:tr w:rsidR="00FA1AA8" w:rsidRPr="00C955E2" w14:paraId="5CB3C663" w14:textId="77777777" w:rsidTr="00647E46">
        <w:tc>
          <w:tcPr>
            <w:tcW w:w="1001" w:type="dxa"/>
          </w:tcPr>
          <w:p w14:paraId="113571EA" w14:textId="77777777" w:rsidR="00FA1AA8" w:rsidRPr="00C955E2" w:rsidRDefault="00FA1AA8" w:rsidP="00647E4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hAnsi="Times New Roman" w:cs="Times New Roman"/>
                <w:sz w:val="26"/>
                <w:szCs w:val="26"/>
              </w:rPr>
              <w:t>Đáp án</w:t>
            </w:r>
          </w:p>
        </w:tc>
        <w:tc>
          <w:tcPr>
            <w:tcW w:w="1002" w:type="dxa"/>
          </w:tcPr>
          <w:p w14:paraId="4A5FDB4D" w14:textId="77777777" w:rsidR="00FA1AA8" w:rsidRPr="00C955E2" w:rsidRDefault="00FA1AA8" w:rsidP="00647E46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B</w:t>
            </w:r>
          </w:p>
        </w:tc>
        <w:tc>
          <w:tcPr>
            <w:tcW w:w="1002" w:type="dxa"/>
          </w:tcPr>
          <w:p w14:paraId="5A6CE2C7" w14:textId="77777777" w:rsidR="00FA1AA8" w:rsidRPr="00C955E2" w:rsidRDefault="00FA1AA8" w:rsidP="00647E46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1002" w:type="dxa"/>
          </w:tcPr>
          <w:p w14:paraId="1E44C2EA" w14:textId="77777777" w:rsidR="00FA1AA8" w:rsidRPr="00C955E2" w:rsidRDefault="00FA1AA8" w:rsidP="00647E46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1002" w:type="dxa"/>
          </w:tcPr>
          <w:p w14:paraId="4EF63D95" w14:textId="77777777" w:rsidR="00FA1AA8" w:rsidRPr="00C955E2" w:rsidRDefault="00FA1AA8" w:rsidP="00647E46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1002" w:type="dxa"/>
          </w:tcPr>
          <w:p w14:paraId="57A56E45" w14:textId="77777777" w:rsidR="00FA1AA8" w:rsidRPr="00C955E2" w:rsidRDefault="00FA1AA8" w:rsidP="00647E46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1002" w:type="dxa"/>
          </w:tcPr>
          <w:p w14:paraId="0084318D" w14:textId="77777777" w:rsidR="00FA1AA8" w:rsidRPr="00C955E2" w:rsidRDefault="00FA1AA8" w:rsidP="00647E46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1002" w:type="dxa"/>
          </w:tcPr>
          <w:p w14:paraId="6A6D9196" w14:textId="77777777" w:rsidR="00FA1AA8" w:rsidRPr="00C955E2" w:rsidRDefault="00FA1AA8" w:rsidP="00647E46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1002" w:type="dxa"/>
          </w:tcPr>
          <w:p w14:paraId="08771D82" w14:textId="77777777" w:rsidR="00FA1AA8" w:rsidRPr="00C955E2" w:rsidRDefault="00FA1AA8" w:rsidP="00647E46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</w:tr>
    </w:tbl>
    <w:p w14:paraId="77CEACB6" w14:textId="77777777" w:rsidR="00FA1AA8" w:rsidRPr="00C955E2" w:rsidRDefault="00FA1AA8" w:rsidP="00FA1AA8">
      <w:pPr>
        <w:spacing w:before="120"/>
        <w:rPr>
          <w:rFonts w:ascii="Times New Roman" w:hAnsi="Times New Roman" w:cs="Times New Roman"/>
          <w:b/>
          <w:sz w:val="26"/>
          <w:szCs w:val="26"/>
        </w:rPr>
      </w:pPr>
      <w:r w:rsidRPr="00C955E2">
        <w:rPr>
          <w:rFonts w:ascii="Times New Roman" w:hAnsi="Times New Roman" w:cs="Times New Roman"/>
          <w:b/>
          <w:sz w:val="26"/>
          <w:szCs w:val="26"/>
        </w:rPr>
        <w:t>II. TỰ LUẬN</w:t>
      </w:r>
    </w:p>
    <w:p w14:paraId="4EC4BFC5" w14:textId="77777777" w:rsidR="00FA1AA8" w:rsidRDefault="00FA1AA8" w:rsidP="00FA1AA8">
      <w:pPr>
        <w:ind w:left="90" w:hanging="90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C955E2">
        <w:rPr>
          <w:rFonts w:ascii="Times New Roman" w:eastAsia="Calibri" w:hAnsi="Times New Roman" w:cs="Times New Roman"/>
          <w:b/>
          <w:sz w:val="26"/>
          <w:szCs w:val="26"/>
        </w:rPr>
        <w:t xml:space="preserve">Câu 1. </w:t>
      </w:r>
      <w:r w:rsidRPr="00C955E2">
        <w:rPr>
          <w:rFonts w:ascii="Times New Roman" w:eastAsia="Calibri" w:hAnsi="Times New Roman" w:cs="Times New Roman"/>
          <w:sz w:val="26"/>
          <w:szCs w:val="26"/>
        </w:rPr>
        <w:t>(2 điểm)</w:t>
      </w:r>
    </w:p>
    <w:p w14:paraId="6CFDD9EE" w14:textId="77777777" w:rsidR="00FA1AA8" w:rsidRPr="00C955E2" w:rsidRDefault="00FA1AA8" w:rsidP="00FA1AA8">
      <w:pPr>
        <w:ind w:left="90" w:hanging="90"/>
        <w:jc w:val="both"/>
        <w:rPr>
          <w:rFonts w:ascii="Times New Roman" w:eastAsia="Calibri" w:hAnsi="Times New Roman" w:cs="Times New Roman"/>
          <w:sz w:val="26"/>
          <w:szCs w:val="26"/>
        </w:rPr>
      </w:pPr>
    </w:p>
    <w:tbl>
      <w:tblPr>
        <w:tblStyle w:val="LiBang"/>
        <w:tblW w:w="0" w:type="auto"/>
        <w:tblInd w:w="90" w:type="dxa"/>
        <w:tblLook w:val="04A0" w:firstRow="1" w:lastRow="0" w:firstColumn="1" w:lastColumn="0" w:noHBand="0" w:noVBand="1"/>
      </w:tblPr>
      <w:tblGrid>
        <w:gridCol w:w="1435"/>
        <w:gridCol w:w="9450"/>
        <w:gridCol w:w="2430"/>
      </w:tblGrid>
      <w:tr w:rsidR="00FA1AA8" w:rsidRPr="00C955E2" w14:paraId="17000779" w14:textId="77777777" w:rsidTr="00FA1AA8">
        <w:tc>
          <w:tcPr>
            <w:tcW w:w="1435" w:type="dxa"/>
          </w:tcPr>
          <w:p w14:paraId="619E78D8" w14:textId="77777777"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Câu</w:t>
            </w:r>
          </w:p>
        </w:tc>
        <w:tc>
          <w:tcPr>
            <w:tcW w:w="9450" w:type="dxa"/>
          </w:tcPr>
          <w:p w14:paraId="178EDA33" w14:textId="77777777"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Nội dung</w:t>
            </w:r>
          </w:p>
        </w:tc>
        <w:tc>
          <w:tcPr>
            <w:tcW w:w="2430" w:type="dxa"/>
          </w:tcPr>
          <w:p w14:paraId="5E55A74C" w14:textId="77777777"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Biểu điểm</w:t>
            </w:r>
          </w:p>
        </w:tc>
      </w:tr>
      <w:tr w:rsidR="00FA1AA8" w:rsidRPr="00C955E2" w14:paraId="25C68439" w14:textId="77777777" w:rsidTr="00FA1AA8">
        <w:tc>
          <w:tcPr>
            <w:tcW w:w="1435" w:type="dxa"/>
          </w:tcPr>
          <w:p w14:paraId="772B5FE8" w14:textId="77777777"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9450" w:type="dxa"/>
          </w:tcPr>
          <w:p w14:paraId="560B34E6" w14:textId="77777777" w:rsidR="00FA1AA8" w:rsidRPr="00C955E2" w:rsidRDefault="00FA1AA8" w:rsidP="00647E46">
            <w:pPr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Tập hợp </w:t>
            </w:r>
            <w:r w:rsidRPr="00C955E2"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>M</w:t>
            </w: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gồm 9 phần tử</w:t>
            </w:r>
          </w:p>
        </w:tc>
        <w:tc>
          <w:tcPr>
            <w:tcW w:w="2430" w:type="dxa"/>
          </w:tcPr>
          <w:p w14:paraId="06F951DF" w14:textId="77777777"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1</w:t>
            </w:r>
          </w:p>
        </w:tc>
      </w:tr>
      <w:tr w:rsidR="00FA1AA8" w:rsidRPr="00C955E2" w14:paraId="1EA06879" w14:textId="77777777" w:rsidTr="00FA1AA8">
        <w:tc>
          <w:tcPr>
            <w:tcW w:w="1435" w:type="dxa"/>
          </w:tcPr>
          <w:p w14:paraId="4BCB38A0" w14:textId="77777777"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9450" w:type="dxa"/>
          </w:tcPr>
          <w:p w14:paraId="4E483BA0" w14:textId="77777777" w:rsidR="00FA1AA8" w:rsidRPr="00C955E2" w:rsidRDefault="00FA1AA8" w:rsidP="00647E46">
            <w:pPr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Viết đúng cách liệt kê các phần tử</w:t>
            </w:r>
          </w:p>
          <w:p w14:paraId="44243960" w14:textId="77777777" w:rsidR="00FA1AA8" w:rsidRPr="00C955E2" w:rsidRDefault="00FA1AA8" w:rsidP="00647E46">
            <w:pPr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Viết đúng cách chỉ ra tính chất đặc trưng của các phần tử</w:t>
            </w:r>
          </w:p>
        </w:tc>
        <w:tc>
          <w:tcPr>
            <w:tcW w:w="2430" w:type="dxa"/>
          </w:tcPr>
          <w:p w14:paraId="3CB9DFF5" w14:textId="77777777"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0,5</w:t>
            </w:r>
          </w:p>
          <w:p w14:paraId="41D189CE" w14:textId="77777777"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0,5</w:t>
            </w:r>
          </w:p>
        </w:tc>
      </w:tr>
    </w:tbl>
    <w:p w14:paraId="0AD4AC1F" w14:textId="77777777" w:rsidR="00FA1AA8" w:rsidRDefault="00FA1AA8" w:rsidP="00FA1AA8">
      <w:pPr>
        <w:jc w:val="both"/>
        <w:rPr>
          <w:rFonts w:ascii="Times New Roman" w:eastAsia="Calibri" w:hAnsi="Times New Roman" w:cs="Times New Roman"/>
          <w:b/>
          <w:sz w:val="26"/>
          <w:szCs w:val="26"/>
        </w:rPr>
      </w:pPr>
    </w:p>
    <w:p w14:paraId="1BDBE3A7" w14:textId="77777777" w:rsidR="00FA1AA8" w:rsidRDefault="00FA1AA8" w:rsidP="00FA1AA8">
      <w:pPr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C955E2">
        <w:rPr>
          <w:rFonts w:ascii="Times New Roman" w:eastAsia="Calibri" w:hAnsi="Times New Roman" w:cs="Times New Roman"/>
          <w:b/>
          <w:sz w:val="26"/>
          <w:szCs w:val="26"/>
        </w:rPr>
        <w:t>Câu 2.</w:t>
      </w:r>
      <w:r w:rsidRPr="00C955E2">
        <w:rPr>
          <w:rFonts w:ascii="Times New Roman" w:eastAsia="Calibri" w:hAnsi="Times New Roman" w:cs="Times New Roman"/>
          <w:sz w:val="26"/>
          <w:szCs w:val="26"/>
        </w:rPr>
        <w:t xml:space="preserve"> (2 điểm)</w:t>
      </w:r>
    </w:p>
    <w:p w14:paraId="5DB92E98" w14:textId="77777777" w:rsidR="00FA1AA8" w:rsidRPr="00C955E2" w:rsidRDefault="00FA1AA8" w:rsidP="00FA1AA8">
      <w:pPr>
        <w:jc w:val="both"/>
        <w:rPr>
          <w:rFonts w:ascii="Times New Roman" w:eastAsia="Calibri" w:hAnsi="Times New Roman" w:cs="Times New Roman"/>
          <w:sz w:val="26"/>
          <w:szCs w:val="26"/>
        </w:rPr>
      </w:pPr>
    </w:p>
    <w:tbl>
      <w:tblPr>
        <w:tblStyle w:val="LiBang"/>
        <w:tblW w:w="0" w:type="auto"/>
        <w:tblInd w:w="90" w:type="dxa"/>
        <w:tblLook w:val="04A0" w:firstRow="1" w:lastRow="0" w:firstColumn="1" w:lastColumn="0" w:noHBand="0" w:noVBand="1"/>
      </w:tblPr>
      <w:tblGrid>
        <w:gridCol w:w="1435"/>
        <w:gridCol w:w="9450"/>
        <w:gridCol w:w="2430"/>
      </w:tblGrid>
      <w:tr w:rsidR="00FA1AA8" w:rsidRPr="00C955E2" w14:paraId="750EB65B" w14:textId="77777777" w:rsidTr="00FA1AA8">
        <w:tc>
          <w:tcPr>
            <w:tcW w:w="1435" w:type="dxa"/>
          </w:tcPr>
          <w:p w14:paraId="243D6E83" w14:textId="77777777"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Câu</w:t>
            </w:r>
          </w:p>
        </w:tc>
        <w:tc>
          <w:tcPr>
            <w:tcW w:w="9450" w:type="dxa"/>
          </w:tcPr>
          <w:p w14:paraId="63C563A4" w14:textId="77777777"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Nội dung</w:t>
            </w:r>
          </w:p>
        </w:tc>
        <w:tc>
          <w:tcPr>
            <w:tcW w:w="2430" w:type="dxa"/>
          </w:tcPr>
          <w:p w14:paraId="268C726E" w14:textId="77777777"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Biểu điểm</w:t>
            </w:r>
          </w:p>
        </w:tc>
      </w:tr>
      <w:tr w:rsidR="00FA1AA8" w:rsidRPr="00C955E2" w14:paraId="6B80C457" w14:textId="77777777" w:rsidTr="00FA1AA8">
        <w:tc>
          <w:tcPr>
            <w:tcW w:w="1435" w:type="dxa"/>
          </w:tcPr>
          <w:p w14:paraId="5076BD70" w14:textId="77777777"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1.a</w:t>
            </w:r>
          </w:p>
        </w:tc>
        <w:tc>
          <w:tcPr>
            <w:tcW w:w="9450" w:type="dxa"/>
          </w:tcPr>
          <w:p w14:paraId="764E5F9B" w14:textId="77777777" w:rsidR="00FA1AA8" w:rsidRPr="00C955E2" w:rsidRDefault="00FA1AA8" w:rsidP="00647E46">
            <w:pPr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420" w:dyaOrig="279" w14:anchorId="2037F377">
                <v:shape id="_x0000_i1036" type="#_x0000_t75" style="width:71.35pt;height:14pt" o:ole="">
                  <v:imagedata r:id="rId13" o:title=""/>
                </v:shape>
                <o:OLEObject Type="Embed" ProgID="Equation.DSMT4" ShapeID="_x0000_i1036" DrawAspect="Content" ObjectID="_1759728337" r:id="rId30"/>
              </w:object>
            </w: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ab/>
            </w:r>
          </w:p>
          <w:p w14:paraId="37B6A90E" w14:textId="77777777" w:rsidR="00FA1AA8" w:rsidRPr="00C955E2" w:rsidRDefault="00FA1AA8" w:rsidP="00647E46">
            <w:pPr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= 150 – 50</w:t>
            </w:r>
          </w:p>
          <w:p w14:paraId="75805FB7" w14:textId="77777777" w:rsidR="00FA1AA8" w:rsidRPr="00C955E2" w:rsidRDefault="00FA1AA8" w:rsidP="00647E46">
            <w:pPr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= 100</w:t>
            </w:r>
          </w:p>
        </w:tc>
        <w:tc>
          <w:tcPr>
            <w:tcW w:w="2430" w:type="dxa"/>
          </w:tcPr>
          <w:p w14:paraId="58E4E352" w14:textId="77777777"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5FF193BC" w14:textId="77777777"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  <w:p w14:paraId="51BD700F" w14:textId="77777777"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</w:tc>
      </w:tr>
      <w:tr w:rsidR="00FA1AA8" w:rsidRPr="00C955E2" w14:paraId="7C87D66E" w14:textId="77777777" w:rsidTr="00FA1AA8">
        <w:tc>
          <w:tcPr>
            <w:tcW w:w="1435" w:type="dxa"/>
          </w:tcPr>
          <w:p w14:paraId="45F93617" w14:textId="77777777"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1.b</w:t>
            </w:r>
          </w:p>
        </w:tc>
        <w:tc>
          <w:tcPr>
            <w:tcW w:w="9450" w:type="dxa"/>
          </w:tcPr>
          <w:p w14:paraId="049CED32" w14:textId="77777777" w:rsidR="00FA1AA8" w:rsidRPr="00C955E2" w:rsidRDefault="00FA1AA8" w:rsidP="00647E46">
            <w:pPr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position w:val="-20"/>
                <w:sz w:val="26"/>
                <w:szCs w:val="26"/>
              </w:rPr>
              <w:object w:dxaOrig="2040" w:dyaOrig="540" w14:anchorId="1D83E357">
                <v:shape id="_x0000_i1037" type="#_x0000_t75" style="width:101.95pt;height:26.75pt" o:ole="">
                  <v:imagedata r:id="rId15" o:title=""/>
                </v:shape>
                <o:OLEObject Type="Embed" ProgID="Equation.DSMT4" ShapeID="_x0000_i1037" DrawAspect="Content" ObjectID="_1759728338" r:id="rId31"/>
              </w:object>
            </w:r>
          </w:p>
          <w:p w14:paraId="13444CAA" w14:textId="77777777" w:rsidR="00FA1AA8" w:rsidRPr="00C955E2" w:rsidRDefault="00FA1AA8" w:rsidP="00647E46">
            <w:pPr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= 20 – [30 – </w:t>
            </w:r>
            <w:r w:rsidRPr="00C955E2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279" w:dyaOrig="320" w14:anchorId="67B5428A">
                <v:shape id="_x0000_i1038" type="#_x0000_t75" style="width:14pt;height:15.95pt" o:ole="">
                  <v:imagedata r:id="rId32" o:title=""/>
                </v:shape>
                <o:OLEObject Type="Embed" ProgID="Equation.3" ShapeID="_x0000_i1038" DrawAspect="Content" ObjectID="_1759728339" r:id="rId33"/>
              </w:object>
            </w: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]</w:t>
            </w:r>
          </w:p>
          <w:p w14:paraId="3E3DE3C2" w14:textId="77777777" w:rsidR="00FA1AA8" w:rsidRPr="00C955E2" w:rsidRDefault="00FA1AA8" w:rsidP="00647E46">
            <w:pPr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= 15</w:t>
            </w:r>
          </w:p>
        </w:tc>
        <w:tc>
          <w:tcPr>
            <w:tcW w:w="2430" w:type="dxa"/>
          </w:tcPr>
          <w:p w14:paraId="675766AF" w14:textId="77777777"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1F0B4648" w14:textId="77777777"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0E93F18E" w14:textId="77777777"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  <w:p w14:paraId="5CA68D4E" w14:textId="77777777"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</w:tc>
      </w:tr>
      <w:tr w:rsidR="00FA1AA8" w:rsidRPr="00C955E2" w14:paraId="6C8EA34E" w14:textId="77777777" w:rsidTr="00FA1AA8">
        <w:tc>
          <w:tcPr>
            <w:tcW w:w="1435" w:type="dxa"/>
          </w:tcPr>
          <w:p w14:paraId="023A25C9" w14:textId="77777777"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2.a</w:t>
            </w:r>
          </w:p>
        </w:tc>
        <w:tc>
          <w:tcPr>
            <w:tcW w:w="9450" w:type="dxa"/>
          </w:tcPr>
          <w:p w14:paraId="0BC8522F" w14:textId="77777777" w:rsidR="00FA1AA8" w:rsidRPr="00C955E2" w:rsidRDefault="00FA1AA8" w:rsidP="00647E46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219" w:dyaOrig="279" w14:anchorId="2FC6A258">
                <v:shape id="_x0000_i1039" type="#_x0000_t75" style="width:61.15pt;height:14pt" o:ole="">
                  <v:imagedata r:id="rId17" o:title=""/>
                </v:shape>
                <o:OLEObject Type="Embed" ProgID="Equation.DSMT4" ShapeID="_x0000_i1039" DrawAspect="Content" ObjectID="_1759728340" r:id="rId34"/>
              </w:object>
            </w:r>
          </w:p>
          <w:p w14:paraId="1F059777" w14:textId="77777777" w:rsidR="00FA1AA8" w:rsidRPr="00C955E2" w:rsidRDefault="00FA1AA8" w:rsidP="00647E46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hAnsi="Times New Roman" w:cs="Times New Roman"/>
                <w:sz w:val="26"/>
                <w:szCs w:val="26"/>
              </w:rPr>
              <w:t>x = 48 – 23</w:t>
            </w:r>
          </w:p>
          <w:p w14:paraId="34907827" w14:textId="77777777" w:rsidR="00FA1AA8" w:rsidRPr="00C955E2" w:rsidRDefault="00FA1AA8" w:rsidP="00647E46">
            <w:pPr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hAnsi="Times New Roman" w:cs="Times New Roman"/>
                <w:sz w:val="26"/>
                <w:szCs w:val="26"/>
              </w:rPr>
              <w:t>x = 25</w:t>
            </w:r>
          </w:p>
        </w:tc>
        <w:tc>
          <w:tcPr>
            <w:tcW w:w="2430" w:type="dxa"/>
          </w:tcPr>
          <w:p w14:paraId="255E4926" w14:textId="77777777"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2D28F1E3" w14:textId="77777777"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  <w:p w14:paraId="16D460B4" w14:textId="77777777"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</w:tc>
      </w:tr>
      <w:tr w:rsidR="00FA1AA8" w:rsidRPr="00C955E2" w14:paraId="05869EAA" w14:textId="77777777" w:rsidTr="00FA1AA8">
        <w:tc>
          <w:tcPr>
            <w:tcW w:w="1435" w:type="dxa"/>
          </w:tcPr>
          <w:p w14:paraId="371BDB97" w14:textId="77777777"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2.b</w:t>
            </w:r>
          </w:p>
        </w:tc>
        <w:tc>
          <w:tcPr>
            <w:tcW w:w="9450" w:type="dxa"/>
          </w:tcPr>
          <w:p w14:paraId="42C3EF78" w14:textId="77777777" w:rsidR="00FA1AA8" w:rsidRPr="00C955E2" w:rsidRDefault="00FA1AA8" w:rsidP="00647E46">
            <w:pPr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position w:val="-14"/>
                <w:sz w:val="26"/>
                <w:szCs w:val="26"/>
              </w:rPr>
              <w:object w:dxaOrig="1950" w:dyaOrig="390" w14:anchorId="724EC742">
                <v:shape id="_x0000_i1040" type="#_x0000_t75" style="width:96.85pt;height:19.1pt" o:ole="">
                  <v:imagedata r:id="rId19" o:title=""/>
                </v:shape>
                <o:OLEObject Type="Embed" ProgID="Equation.DSMT4" ShapeID="_x0000_i1040" DrawAspect="Content" ObjectID="_1759728341" r:id="rId35"/>
              </w:object>
            </w:r>
          </w:p>
          <w:p w14:paraId="71C6B099" w14:textId="77777777" w:rsidR="00FA1AA8" w:rsidRPr="00C955E2" w:rsidRDefault="00FA1AA8" w:rsidP="00647E46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hAnsi="Times New Roman" w:cs="Times New Roman"/>
                <w:sz w:val="26"/>
                <w:szCs w:val="26"/>
              </w:rPr>
              <w:t>3(x + 1) = 54</w:t>
            </w:r>
          </w:p>
          <w:p w14:paraId="6E71CDE6" w14:textId="77777777" w:rsidR="00FA1AA8" w:rsidRPr="00C955E2" w:rsidRDefault="00FA1AA8" w:rsidP="00647E46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hAnsi="Times New Roman" w:cs="Times New Roman"/>
                <w:sz w:val="26"/>
                <w:szCs w:val="26"/>
              </w:rPr>
              <w:t>x = 17</w:t>
            </w:r>
          </w:p>
        </w:tc>
        <w:tc>
          <w:tcPr>
            <w:tcW w:w="2430" w:type="dxa"/>
          </w:tcPr>
          <w:p w14:paraId="1EF4D530" w14:textId="77777777"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31A343D1" w14:textId="77777777"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  <w:p w14:paraId="5F6D774D" w14:textId="77777777"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</w:tc>
      </w:tr>
    </w:tbl>
    <w:p w14:paraId="1881A37F" w14:textId="77777777" w:rsidR="00FA1AA8" w:rsidRDefault="00FA1AA8" w:rsidP="00FA1AA8">
      <w:pPr>
        <w:jc w:val="both"/>
        <w:rPr>
          <w:rFonts w:ascii="Times New Roman" w:eastAsia="Calibri" w:hAnsi="Times New Roman" w:cs="Times New Roman"/>
          <w:b/>
          <w:sz w:val="26"/>
          <w:szCs w:val="26"/>
        </w:rPr>
      </w:pPr>
    </w:p>
    <w:p w14:paraId="4069FA68" w14:textId="77777777" w:rsidR="00FA1AA8" w:rsidRDefault="00FA1AA8" w:rsidP="00FA1AA8">
      <w:pPr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C955E2">
        <w:rPr>
          <w:rFonts w:ascii="Times New Roman" w:eastAsia="Calibri" w:hAnsi="Times New Roman" w:cs="Times New Roman"/>
          <w:b/>
          <w:sz w:val="26"/>
          <w:szCs w:val="26"/>
        </w:rPr>
        <w:lastRenderedPageBreak/>
        <w:t>Câu 3.</w:t>
      </w:r>
      <w:r w:rsidRPr="00C955E2">
        <w:rPr>
          <w:rFonts w:ascii="Times New Roman" w:eastAsia="Calibri" w:hAnsi="Times New Roman" w:cs="Times New Roman"/>
          <w:sz w:val="26"/>
          <w:szCs w:val="26"/>
        </w:rPr>
        <w:t xml:space="preserve"> (1 điểm) </w:t>
      </w:r>
    </w:p>
    <w:p w14:paraId="3CB83542" w14:textId="77777777" w:rsidR="00FA1AA8" w:rsidRPr="00C955E2" w:rsidRDefault="00FA1AA8" w:rsidP="00FA1AA8">
      <w:pPr>
        <w:jc w:val="both"/>
        <w:rPr>
          <w:rFonts w:ascii="Times New Roman" w:eastAsia="Calibri" w:hAnsi="Times New Roman" w:cs="Times New Roman"/>
          <w:sz w:val="26"/>
          <w:szCs w:val="26"/>
        </w:rPr>
      </w:pPr>
    </w:p>
    <w:tbl>
      <w:tblPr>
        <w:tblStyle w:val="LiBang"/>
        <w:tblW w:w="0" w:type="auto"/>
        <w:tblLook w:val="04A0" w:firstRow="1" w:lastRow="0" w:firstColumn="1" w:lastColumn="0" w:noHBand="0" w:noVBand="1"/>
      </w:tblPr>
      <w:tblGrid>
        <w:gridCol w:w="10975"/>
        <w:gridCol w:w="2520"/>
      </w:tblGrid>
      <w:tr w:rsidR="00FA1AA8" w:rsidRPr="00C955E2" w14:paraId="62E80A40" w14:textId="77777777" w:rsidTr="00FA1AA8">
        <w:tc>
          <w:tcPr>
            <w:tcW w:w="10975" w:type="dxa"/>
          </w:tcPr>
          <w:p w14:paraId="01DFF7C7" w14:textId="77777777"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Nội dung</w:t>
            </w:r>
          </w:p>
        </w:tc>
        <w:tc>
          <w:tcPr>
            <w:tcW w:w="2520" w:type="dxa"/>
          </w:tcPr>
          <w:p w14:paraId="083135C2" w14:textId="77777777"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Biểu điểm</w:t>
            </w:r>
          </w:p>
        </w:tc>
      </w:tr>
      <w:tr w:rsidR="00FA1AA8" w:rsidRPr="00C955E2" w14:paraId="31B61621" w14:textId="77777777" w:rsidTr="00FA1AA8">
        <w:tc>
          <w:tcPr>
            <w:tcW w:w="10975" w:type="dxa"/>
          </w:tcPr>
          <w:p w14:paraId="7ADE219D" w14:textId="77777777" w:rsidR="00FA1AA8" w:rsidRPr="00C955E2" w:rsidRDefault="00FA1AA8" w:rsidP="00647E46">
            <w:pPr>
              <w:spacing w:line="288" w:lineRule="auto"/>
              <w:jc w:val="both"/>
              <w:rPr>
                <w:rFonts w:ascii="Times New Roman" w:eastAsia="Palatino Linotype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 xml:space="preserve">Số bi chia hết cho 2 nên có các khả năng là </w:t>
            </w:r>
            <w:r w:rsidRPr="00C955E2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2540" w:dyaOrig="320" w14:anchorId="533F1F25">
                <v:shape id="_x0000_i1041" type="#_x0000_t75" style="width:127.45pt;height:15.95pt" o:ole="">
                  <v:imagedata r:id="rId36" o:title=""/>
                </v:shape>
                <o:OLEObject Type="Embed" ProgID="Equation.DSMT4" ShapeID="_x0000_i1041" DrawAspect="Content" ObjectID="_1759728342" r:id="rId37"/>
              </w:object>
            </w:r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>viên</w:t>
            </w:r>
          </w:p>
          <w:p w14:paraId="36BC75ED" w14:textId="77777777" w:rsidR="00FA1AA8" w:rsidRPr="00C955E2" w:rsidRDefault="00FA1AA8" w:rsidP="00647E46">
            <w:pPr>
              <w:spacing w:line="288" w:lineRule="auto"/>
              <w:jc w:val="both"/>
              <w:rPr>
                <w:rFonts w:ascii="Times New Roman" w:eastAsia="Palatino Linotype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 xml:space="preserve">Trong đó chỉ có số 54 chia hết cho cả 3 và 9. Vậy nên số bi </w:t>
            </w:r>
            <w:r>
              <w:rPr>
                <w:rFonts w:ascii="Times New Roman" w:eastAsia="Palatino Linotype" w:hAnsi="Times New Roman" w:cs="Times New Roman"/>
                <w:sz w:val="26"/>
                <w:szCs w:val="26"/>
                <w:lang w:val="vi-VN"/>
              </w:rPr>
              <w:t>An</w:t>
            </w:r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 xml:space="preserve"> có là </w:t>
            </w:r>
            <w:r w:rsidRPr="00C955E2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320" w:dyaOrig="260" w14:anchorId="379AA522">
                <v:shape id="_x0000_i1042" type="#_x0000_t75" style="width:15.95pt;height:13.4pt" o:ole="">
                  <v:imagedata r:id="rId38" o:title=""/>
                </v:shape>
                <o:OLEObject Type="Embed" ProgID="Equation.DSMT4" ShapeID="_x0000_i1042" DrawAspect="Content" ObjectID="_1759728343" r:id="rId39"/>
              </w:object>
            </w:r>
            <w:r w:rsidRPr="00C955E2">
              <w:rPr>
                <w:rFonts w:ascii="Times New Roman" w:eastAsia="Palatino Linotype" w:hAnsi="Times New Roman" w:cs="Times New Roman"/>
                <w:sz w:val="26"/>
                <w:szCs w:val="26"/>
              </w:rPr>
              <w:t xml:space="preserve"> viên.</w:t>
            </w:r>
          </w:p>
          <w:p w14:paraId="7704E288" w14:textId="77777777" w:rsidR="00FA1AA8" w:rsidRPr="00C955E2" w:rsidRDefault="00FA1AA8" w:rsidP="00647E46">
            <w:pPr>
              <w:jc w:val="both"/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2520" w:type="dxa"/>
          </w:tcPr>
          <w:p w14:paraId="117368A8" w14:textId="77777777" w:rsidR="00FA1AA8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</w:t>
            </w: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5</w:t>
            </w:r>
          </w:p>
          <w:p w14:paraId="1382A237" w14:textId="77777777" w:rsidR="00FA1AA8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1595DFC4" w14:textId="77777777" w:rsidR="00FA1AA8" w:rsidRPr="00B909D3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>0,5</w:t>
            </w:r>
          </w:p>
        </w:tc>
      </w:tr>
    </w:tbl>
    <w:p w14:paraId="317BC51C" w14:textId="77777777" w:rsidR="00FA1AA8" w:rsidRDefault="00FA1AA8" w:rsidP="00FA1AA8">
      <w:pPr>
        <w:rPr>
          <w:rFonts w:ascii="Times New Roman" w:hAnsi="Times New Roman" w:cs="Times New Roman"/>
          <w:b/>
          <w:bCs/>
          <w:sz w:val="26"/>
          <w:szCs w:val="26"/>
          <w:lang w:val="nl-NL"/>
        </w:rPr>
      </w:pPr>
    </w:p>
    <w:p w14:paraId="744583D5" w14:textId="77777777" w:rsidR="00FA1AA8" w:rsidRDefault="00FA1AA8" w:rsidP="00FA1AA8">
      <w:pPr>
        <w:rPr>
          <w:rFonts w:ascii="Times New Roman" w:hAnsi="Times New Roman" w:cs="Times New Roman"/>
          <w:b/>
          <w:bCs/>
          <w:sz w:val="26"/>
          <w:szCs w:val="26"/>
          <w:lang w:val="nl-NL"/>
        </w:rPr>
      </w:pPr>
      <w:r w:rsidRPr="00C955E2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Câu 4. </w:t>
      </w:r>
      <w:r w:rsidRPr="00C955E2">
        <w:rPr>
          <w:rFonts w:ascii="Times New Roman" w:hAnsi="Times New Roman" w:cs="Times New Roman"/>
          <w:bCs/>
          <w:sz w:val="26"/>
          <w:szCs w:val="26"/>
          <w:lang w:val="nl-NL"/>
        </w:rPr>
        <w:t>(2 điểm)</w:t>
      </w:r>
      <w:r w:rsidRPr="00C955E2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 </w:t>
      </w:r>
    </w:p>
    <w:p w14:paraId="29DF7938" w14:textId="77777777" w:rsidR="00FA1AA8" w:rsidRPr="00C955E2" w:rsidRDefault="00FA1AA8" w:rsidP="00FA1AA8">
      <w:pPr>
        <w:rPr>
          <w:rFonts w:ascii="Times New Roman" w:hAnsi="Times New Roman" w:cs="Times New Roman"/>
          <w:b/>
          <w:bCs/>
          <w:sz w:val="26"/>
          <w:szCs w:val="26"/>
          <w:lang w:val="nl-NL"/>
        </w:rPr>
      </w:pPr>
    </w:p>
    <w:tbl>
      <w:tblPr>
        <w:tblStyle w:val="LiBang"/>
        <w:tblW w:w="0" w:type="auto"/>
        <w:tblInd w:w="90" w:type="dxa"/>
        <w:tblLook w:val="04A0" w:firstRow="1" w:lastRow="0" w:firstColumn="1" w:lastColumn="0" w:noHBand="0" w:noVBand="1"/>
      </w:tblPr>
      <w:tblGrid>
        <w:gridCol w:w="1039"/>
        <w:gridCol w:w="9846"/>
        <w:gridCol w:w="2610"/>
      </w:tblGrid>
      <w:tr w:rsidR="00FA1AA8" w:rsidRPr="00C955E2" w14:paraId="1C8D145E" w14:textId="77777777" w:rsidTr="00FA1AA8">
        <w:tc>
          <w:tcPr>
            <w:tcW w:w="1039" w:type="dxa"/>
          </w:tcPr>
          <w:p w14:paraId="7D3A101D" w14:textId="77777777"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Câu</w:t>
            </w:r>
          </w:p>
        </w:tc>
        <w:tc>
          <w:tcPr>
            <w:tcW w:w="9846" w:type="dxa"/>
          </w:tcPr>
          <w:p w14:paraId="37892045" w14:textId="77777777"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Nội dung</w:t>
            </w:r>
          </w:p>
        </w:tc>
        <w:tc>
          <w:tcPr>
            <w:tcW w:w="2610" w:type="dxa"/>
          </w:tcPr>
          <w:p w14:paraId="22A7DB19" w14:textId="77777777"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Biểu điểm</w:t>
            </w:r>
          </w:p>
        </w:tc>
      </w:tr>
      <w:tr w:rsidR="00FA1AA8" w:rsidRPr="00C955E2" w14:paraId="65C62FDE" w14:textId="77777777" w:rsidTr="00FA1AA8">
        <w:tc>
          <w:tcPr>
            <w:tcW w:w="1039" w:type="dxa"/>
          </w:tcPr>
          <w:p w14:paraId="6B531C28" w14:textId="77777777"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9846" w:type="dxa"/>
          </w:tcPr>
          <w:p w14:paraId="6E6C2BB5" w14:textId="77777777" w:rsidR="00FA1AA8" w:rsidRPr="00C955E2" w:rsidRDefault="00FA1AA8" w:rsidP="00647E46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hAnsi="Times New Roman" w:cs="Times New Roman"/>
                <w:sz w:val="26"/>
                <w:szCs w:val="26"/>
              </w:rPr>
              <w:t>Tính đúng chu vi: 70 m</w:t>
            </w:r>
          </w:p>
          <w:p w14:paraId="46D59E4A" w14:textId="77777777" w:rsidR="00FA1AA8" w:rsidRPr="00C955E2" w:rsidRDefault="00FA1AA8" w:rsidP="00647E46">
            <w:pPr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hAnsi="Times New Roman" w:cs="Times New Roman"/>
                <w:sz w:val="26"/>
                <w:szCs w:val="26"/>
              </w:rPr>
              <w:t>Tính đúng diện tích 300m</w:t>
            </w:r>
            <w:r w:rsidRPr="00C955E2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2</w:t>
            </w:r>
          </w:p>
        </w:tc>
        <w:tc>
          <w:tcPr>
            <w:tcW w:w="2610" w:type="dxa"/>
          </w:tcPr>
          <w:p w14:paraId="0C264724" w14:textId="77777777"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0,5</w:t>
            </w:r>
          </w:p>
          <w:p w14:paraId="3383E3C8" w14:textId="77777777"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0,5</w:t>
            </w:r>
          </w:p>
        </w:tc>
      </w:tr>
      <w:tr w:rsidR="00FA1AA8" w:rsidRPr="00C955E2" w14:paraId="7B4B900D" w14:textId="77777777" w:rsidTr="00FA1AA8">
        <w:tc>
          <w:tcPr>
            <w:tcW w:w="1039" w:type="dxa"/>
          </w:tcPr>
          <w:p w14:paraId="7F274B09" w14:textId="77777777"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9846" w:type="dxa"/>
          </w:tcPr>
          <w:p w14:paraId="21768DFC" w14:textId="77777777" w:rsidR="00FA1AA8" w:rsidRPr="00C955E2" w:rsidRDefault="00FA1AA8" w:rsidP="00647E46">
            <w:pPr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Tổng khối lượng cà rốt thu hoạch được là: 300 . 2 = 700 kg</w:t>
            </w:r>
          </w:p>
        </w:tc>
        <w:tc>
          <w:tcPr>
            <w:tcW w:w="2610" w:type="dxa"/>
          </w:tcPr>
          <w:p w14:paraId="5C31BDCF" w14:textId="77777777"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1</w:t>
            </w:r>
          </w:p>
        </w:tc>
      </w:tr>
    </w:tbl>
    <w:p w14:paraId="1CE24B78" w14:textId="77777777" w:rsidR="00FA1AA8" w:rsidRDefault="00FA1AA8" w:rsidP="00FA1AA8">
      <w:pPr>
        <w:jc w:val="both"/>
        <w:rPr>
          <w:rFonts w:ascii="Times New Roman" w:hAnsi="Times New Roman" w:cs="Times New Roman"/>
          <w:b/>
          <w:bCs/>
          <w:sz w:val="26"/>
          <w:szCs w:val="26"/>
          <w:lang w:val="nl-NL"/>
        </w:rPr>
      </w:pPr>
    </w:p>
    <w:p w14:paraId="3076011A" w14:textId="77777777" w:rsidR="00FA1AA8" w:rsidRDefault="00FA1AA8" w:rsidP="00FA1AA8">
      <w:pPr>
        <w:jc w:val="both"/>
        <w:rPr>
          <w:rFonts w:ascii="Times New Roman" w:hAnsi="Times New Roman" w:cs="Times New Roman"/>
          <w:bCs/>
          <w:sz w:val="26"/>
          <w:szCs w:val="26"/>
          <w:lang w:val="nl-NL"/>
        </w:rPr>
      </w:pPr>
      <w:r w:rsidRPr="00C955E2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Câu 5. </w:t>
      </w:r>
      <w:r w:rsidRPr="00C955E2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(1 điểm) </w:t>
      </w:r>
    </w:p>
    <w:p w14:paraId="3A15195D" w14:textId="77777777" w:rsidR="00FA1AA8" w:rsidRPr="00C955E2" w:rsidRDefault="00FA1AA8" w:rsidP="00FA1AA8">
      <w:pPr>
        <w:jc w:val="both"/>
        <w:rPr>
          <w:rFonts w:ascii="Times New Roman" w:hAnsi="Times New Roman" w:cs="Times New Roman"/>
          <w:bCs/>
          <w:sz w:val="26"/>
          <w:szCs w:val="26"/>
          <w:lang w:val="nl-NL"/>
        </w:rPr>
      </w:pPr>
    </w:p>
    <w:tbl>
      <w:tblPr>
        <w:tblStyle w:val="LiBang"/>
        <w:tblW w:w="0" w:type="auto"/>
        <w:tblInd w:w="90" w:type="dxa"/>
        <w:tblLook w:val="04A0" w:firstRow="1" w:lastRow="0" w:firstColumn="1" w:lastColumn="0" w:noHBand="0" w:noVBand="1"/>
      </w:tblPr>
      <w:tblGrid>
        <w:gridCol w:w="1039"/>
        <w:gridCol w:w="9936"/>
        <w:gridCol w:w="2520"/>
      </w:tblGrid>
      <w:tr w:rsidR="00FA1AA8" w:rsidRPr="00C955E2" w14:paraId="0D10F5E8" w14:textId="77777777" w:rsidTr="00FA1AA8">
        <w:tc>
          <w:tcPr>
            <w:tcW w:w="1039" w:type="dxa"/>
          </w:tcPr>
          <w:p w14:paraId="567AD33C" w14:textId="77777777"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Câu</w:t>
            </w:r>
          </w:p>
        </w:tc>
        <w:tc>
          <w:tcPr>
            <w:tcW w:w="9936" w:type="dxa"/>
          </w:tcPr>
          <w:p w14:paraId="41068574" w14:textId="77777777"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Nội dung</w:t>
            </w:r>
          </w:p>
        </w:tc>
        <w:tc>
          <w:tcPr>
            <w:tcW w:w="2520" w:type="dxa"/>
          </w:tcPr>
          <w:p w14:paraId="323A991F" w14:textId="77777777"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Biểu điểm</w:t>
            </w:r>
          </w:p>
        </w:tc>
      </w:tr>
      <w:tr w:rsidR="00FA1AA8" w:rsidRPr="00C955E2" w14:paraId="69D4984F" w14:textId="77777777" w:rsidTr="00FA1AA8">
        <w:tc>
          <w:tcPr>
            <w:tcW w:w="1039" w:type="dxa"/>
          </w:tcPr>
          <w:p w14:paraId="5EB68F3C" w14:textId="77777777"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9936" w:type="dxa"/>
          </w:tcPr>
          <w:p w14:paraId="1CA1D55A" w14:textId="77777777" w:rsidR="00FA1AA8" w:rsidRPr="00C955E2" w:rsidRDefault="00FA1AA8" w:rsidP="00647E46">
            <w:pPr>
              <w:widowControl w:val="0"/>
              <w:spacing w:line="288" w:lineRule="auto"/>
              <w:jc w:val="both"/>
              <w:rPr>
                <w:rFonts w:ascii="Times New Roman" w:eastAsia="Palatino Linotype" w:hAnsi="Times New Roman" w:cs="Times New Roman"/>
                <w:sz w:val="26"/>
                <w:szCs w:val="26"/>
                <w:lang w:val="vi-VN" w:eastAsia="vi-VN"/>
              </w:rPr>
            </w:pPr>
            <w:r w:rsidRPr="00C955E2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720" w:dyaOrig="340" w14:anchorId="42BDE943">
                <v:shape id="_x0000_i1043" type="#_x0000_t75" style="width:135.7pt;height:17.85pt" o:ole="">
                  <v:imagedata r:id="rId40" o:title=""/>
                </v:shape>
                <o:OLEObject Type="Embed" ProgID="Equation.DSMT4" ShapeID="_x0000_i1043" DrawAspect="Content" ObjectID="_1759728344" r:id="rId41"/>
              </w:object>
            </w:r>
            <w:r w:rsidRPr="00C955E2">
              <w:rPr>
                <w:rFonts w:ascii="Times New Roman" w:hAnsi="Times New Roman" w:cs="Times New Roman"/>
                <w:position w:val="-18"/>
                <w:sz w:val="26"/>
                <w:szCs w:val="26"/>
              </w:rPr>
              <w:object w:dxaOrig="4060" w:dyaOrig="480" w14:anchorId="0AAA7600">
                <v:shape id="_x0000_i1044" type="#_x0000_t75" style="width:203.25pt;height:24.2pt" o:ole="">
                  <v:imagedata r:id="rId42" o:title=""/>
                </v:shape>
                <o:OLEObject Type="Embed" ProgID="Equation.DSMT4" ShapeID="_x0000_i1044" DrawAspect="Content" ObjectID="_1759728345" r:id="rId43"/>
              </w:object>
            </w:r>
          </w:p>
          <w:p w14:paraId="0782AE66" w14:textId="77777777" w:rsidR="00FA1AA8" w:rsidRPr="00C955E2" w:rsidRDefault="00FA1AA8" w:rsidP="00647E46">
            <w:pPr>
              <w:widowControl w:val="0"/>
              <w:spacing w:line="288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hAnsi="Times New Roman" w:cs="Times New Roman"/>
                <w:position w:val="-16"/>
                <w:sz w:val="26"/>
                <w:szCs w:val="26"/>
              </w:rPr>
              <w:object w:dxaOrig="4160" w:dyaOrig="440" w14:anchorId="487D9C7D">
                <v:shape id="_x0000_i1045" type="#_x0000_t75" style="width:207.7pt;height:21.65pt" o:ole="">
                  <v:imagedata r:id="rId44" o:title=""/>
                </v:shape>
                <o:OLEObject Type="Embed" ProgID="Equation.DSMT4" ShapeID="_x0000_i1045" DrawAspect="Content" ObjectID="_1759728346" r:id="rId45"/>
              </w:object>
            </w:r>
          </w:p>
          <w:p w14:paraId="3B692438" w14:textId="77777777" w:rsidR="00FA1AA8" w:rsidRPr="00C955E2" w:rsidRDefault="00FA1AA8" w:rsidP="00647E46">
            <w:pPr>
              <w:widowControl w:val="0"/>
              <w:spacing w:line="288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C955E2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2020" w:dyaOrig="360" w14:anchorId="15E953FC">
                <v:shape id="_x0000_i1046" type="#_x0000_t75" style="width:101.3pt;height:18.5pt" o:ole="">
                  <v:imagedata r:id="rId46" o:title=""/>
                </v:shape>
                <o:OLEObject Type="Embed" ProgID="Equation.3" ShapeID="_x0000_i1046" DrawAspect="Content" ObjectID="_1759728347" r:id="rId47"/>
              </w:object>
            </w:r>
            <w:r w:rsidRPr="00C955E2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chia hết cho 6</w:t>
            </w:r>
          </w:p>
          <w:p w14:paraId="4B9F55C7" w14:textId="77777777" w:rsidR="00FA1AA8" w:rsidRPr="00C955E2" w:rsidRDefault="00FA1AA8" w:rsidP="00647E46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2520" w:type="dxa"/>
          </w:tcPr>
          <w:p w14:paraId="3AAAA08A" w14:textId="77777777"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3EDDA187" w14:textId="77777777"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578A9840" w14:textId="77777777"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  <w:p w14:paraId="7AFFB1C7" w14:textId="77777777"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3E541A07" w14:textId="77777777"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3B774666" w14:textId="77777777"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</w:tc>
      </w:tr>
      <w:tr w:rsidR="00FA1AA8" w:rsidRPr="00C955E2" w14:paraId="4C1AB460" w14:textId="77777777" w:rsidTr="00FA1AA8">
        <w:tc>
          <w:tcPr>
            <w:tcW w:w="1039" w:type="dxa"/>
          </w:tcPr>
          <w:p w14:paraId="1BE40610" w14:textId="77777777"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9936" w:type="dxa"/>
          </w:tcPr>
          <w:p w14:paraId="15C954DA" w14:textId="77777777" w:rsidR="00FA1AA8" w:rsidRPr="00C955E2" w:rsidRDefault="00FA1AA8" w:rsidP="00647E46">
            <w:pPr>
              <w:widowControl w:val="0"/>
              <w:spacing w:line="36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Times New Roman" w:hAnsi="Times New Roman" w:cs="Times New Roman"/>
                <w:noProof/>
                <w:position w:val="-16"/>
                <w:sz w:val="26"/>
                <w:szCs w:val="26"/>
              </w:rPr>
              <w:drawing>
                <wp:inline distT="0" distB="0" distL="0" distR="0" wp14:anchorId="3347A597" wp14:editId="5EA870CA">
                  <wp:extent cx="933450" cy="285750"/>
                  <wp:effectExtent l="0" t="0" r="0" b="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3450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7C8FC25" w14:textId="77777777" w:rsidR="00FA1AA8" w:rsidRPr="00C955E2" w:rsidRDefault="00FA1AA8" w:rsidP="00647E46">
            <w:pPr>
              <w:widowControl w:val="0"/>
              <w:spacing w:line="36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Times New Roman" w:hAnsi="Times New Roman" w:cs="Times New Roman"/>
                <w:noProof/>
                <w:position w:val="-6"/>
                <w:sz w:val="26"/>
                <w:szCs w:val="26"/>
              </w:rPr>
              <w:drawing>
                <wp:inline distT="0" distB="0" distL="0" distR="0" wp14:anchorId="7EFBD48A" wp14:editId="1E15A633">
                  <wp:extent cx="790575" cy="209550"/>
                  <wp:effectExtent l="0" t="0" r="9525" b="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0575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47E0630" w14:textId="77777777" w:rsidR="00FA1AA8" w:rsidRPr="00C955E2" w:rsidRDefault="00FA1AA8" w:rsidP="00647E46">
            <w:pPr>
              <w:widowControl w:val="0"/>
              <w:spacing w:line="36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Times New Roman" w:hAnsi="Times New Roman" w:cs="Times New Roman"/>
                <w:noProof/>
                <w:position w:val="-6"/>
                <w:sz w:val="26"/>
                <w:szCs w:val="26"/>
              </w:rPr>
              <w:drawing>
                <wp:inline distT="0" distB="0" distL="0" distR="0" wp14:anchorId="3F95B3F1" wp14:editId="6D24EDFA">
                  <wp:extent cx="190500" cy="161925"/>
                  <wp:effectExtent l="0" t="0" r="0" b="9525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955E2">
              <w:rPr>
                <w:rFonts w:ascii="Times New Roman" w:eastAsia="Times New Roman" w:hAnsi="Times New Roman" w:cs="Times New Roman"/>
                <w:noProof/>
                <w:position w:val="-6"/>
                <w:sz w:val="26"/>
                <w:szCs w:val="26"/>
              </w:rPr>
              <w:drawing>
                <wp:inline distT="0" distB="0" distL="0" distR="0" wp14:anchorId="3CCA9053" wp14:editId="420F8769">
                  <wp:extent cx="419100" cy="209550"/>
                  <wp:effectExtent l="0" t="0" r="0" b="0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910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1C024C0" w14:textId="77777777" w:rsidR="00FA1AA8" w:rsidRPr="00C955E2" w:rsidRDefault="00FA1AA8" w:rsidP="00647E46">
            <w:pPr>
              <w:spacing w:line="36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C955E2">
              <w:rPr>
                <w:rFonts w:ascii="Times New Roman" w:eastAsia="Times New Roman" w:hAnsi="Times New Roman" w:cs="Times New Roman"/>
                <w:i/>
                <w:position w:val="-6"/>
                <w:sz w:val="26"/>
                <w:szCs w:val="26"/>
              </w:rPr>
              <w:t xml:space="preserve"> </w:t>
            </w:r>
            <w:r w:rsidRPr="00C955E2">
              <w:rPr>
                <w:rFonts w:ascii="Times New Roman" w:eastAsia="Times New Roman" w:hAnsi="Times New Roman" w:cs="Times New Roman"/>
                <w:i/>
                <w:noProof/>
                <w:position w:val="-6"/>
                <w:sz w:val="26"/>
                <w:szCs w:val="26"/>
              </w:rPr>
              <w:drawing>
                <wp:inline distT="0" distB="0" distL="0" distR="0" wp14:anchorId="68CA9704" wp14:editId="3F10666B">
                  <wp:extent cx="638175" cy="209550"/>
                  <wp:effectExtent l="0" t="0" r="9525" b="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955E2">
              <w:rPr>
                <w:rFonts w:ascii="Times New Roman" w:eastAsia="Times New Roman" w:hAnsi="Times New Roman" w:cs="Times New Roman"/>
                <w:i/>
                <w:position w:val="-6"/>
                <w:sz w:val="26"/>
                <w:szCs w:val="26"/>
              </w:rPr>
              <w:t xml:space="preserve"> </w:t>
            </w:r>
            <w:r w:rsidRPr="00C955E2">
              <w:rPr>
                <w:rFonts w:ascii="Times New Roman" w:eastAsia="Times New Roman" w:hAnsi="Times New Roman" w:cs="Times New Roman"/>
                <w:i/>
                <w:noProof/>
                <w:position w:val="-6"/>
                <w:sz w:val="26"/>
                <w:szCs w:val="26"/>
              </w:rPr>
              <w:drawing>
                <wp:inline distT="0" distB="0" distL="0" distR="0" wp14:anchorId="7335FB46" wp14:editId="78F5958D">
                  <wp:extent cx="533400" cy="180975"/>
                  <wp:effectExtent l="0" t="0" r="0" b="9525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20" w:type="dxa"/>
          </w:tcPr>
          <w:p w14:paraId="134E8DE7" w14:textId="77777777"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47A69A94" w14:textId="77777777"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5D84FA6D" w14:textId="77777777"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  <w:p w14:paraId="51881F8F" w14:textId="77777777"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6E2F835E" w14:textId="77777777"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2FCFA5DC" w14:textId="77777777" w:rsidR="00FA1AA8" w:rsidRPr="00C955E2" w:rsidRDefault="00FA1AA8" w:rsidP="00647E46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955E2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</w:tc>
      </w:tr>
    </w:tbl>
    <w:p w14:paraId="37869D58" w14:textId="77777777" w:rsidR="00FA1AA8" w:rsidRPr="00C955E2" w:rsidRDefault="00FA1AA8" w:rsidP="00FA1AA8">
      <w:pPr>
        <w:jc w:val="both"/>
        <w:rPr>
          <w:rFonts w:ascii="Times New Roman" w:hAnsi="Times New Roman" w:cs="Times New Roman"/>
          <w:sz w:val="26"/>
          <w:szCs w:val="26"/>
        </w:rPr>
      </w:pPr>
    </w:p>
    <w:p w14:paraId="424F03F9" w14:textId="77777777" w:rsidR="00FA1AA8" w:rsidRPr="001948BD" w:rsidRDefault="00FA1AA8" w:rsidP="001948BD"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</w:p>
    <w:sectPr w:rsidR="00FA1AA8" w:rsidRPr="001948BD" w:rsidSect="00192476">
      <w:pgSz w:w="16840" w:h="11907" w:orient="landscape" w:code="9"/>
      <w:pgMar w:top="993" w:right="1440" w:bottom="993" w:left="1440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Euclid Symbol">
    <w:altName w:val="Symbol"/>
    <w:charset w:val="02"/>
    <w:family w:val="roman"/>
    <w:pitch w:val="variable"/>
    <w:sig w:usb0="8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A70301"/>
    <w:multiLevelType w:val="hybridMultilevel"/>
    <w:tmpl w:val="4EAA397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F602F7D"/>
    <w:multiLevelType w:val="hybridMultilevel"/>
    <w:tmpl w:val="F96670C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4990684"/>
    <w:multiLevelType w:val="hybridMultilevel"/>
    <w:tmpl w:val="237E1CD2"/>
    <w:lvl w:ilvl="0" w:tplc="D624999A">
      <w:start w:val="1"/>
      <w:numFmt w:val="lowerLetter"/>
      <w:lvlText w:val="%1)"/>
      <w:lvlJc w:val="left"/>
      <w:pPr>
        <w:ind w:left="720" w:hanging="360"/>
      </w:pPr>
      <w:rPr>
        <w:rFonts w:ascii="Palatino Linotype" w:eastAsia="Palatino Linotype" w:hAnsi="Palatino Linotype" w:cs="Times New Roman" w:hint="default"/>
        <w:color w:val="000000" w:themeColor="text1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FF0233B"/>
    <w:multiLevelType w:val="hybridMultilevel"/>
    <w:tmpl w:val="F96670C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6B43962"/>
    <w:multiLevelType w:val="hybridMultilevel"/>
    <w:tmpl w:val="3BA49152"/>
    <w:lvl w:ilvl="0" w:tplc="17881118">
      <w:start w:val="1"/>
      <w:numFmt w:val="upperLetter"/>
      <w:lvlText w:val="%1."/>
      <w:lvlJc w:val="left"/>
      <w:pPr>
        <w:ind w:left="72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3" w:hanging="360"/>
      </w:pPr>
    </w:lvl>
    <w:lvl w:ilvl="2" w:tplc="0409001B" w:tentative="1">
      <w:start w:val="1"/>
      <w:numFmt w:val="lowerRoman"/>
      <w:lvlText w:val="%3."/>
      <w:lvlJc w:val="right"/>
      <w:pPr>
        <w:ind w:left="2163" w:hanging="180"/>
      </w:pPr>
    </w:lvl>
    <w:lvl w:ilvl="3" w:tplc="0409000F" w:tentative="1">
      <w:start w:val="1"/>
      <w:numFmt w:val="decimal"/>
      <w:lvlText w:val="%4."/>
      <w:lvlJc w:val="left"/>
      <w:pPr>
        <w:ind w:left="2883" w:hanging="360"/>
      </w:pPr>
    </w:lvl>
    <w:lvl w:ilvl="4" w:tplc="04090019" w:tentative="1">
      <w:start w:val="1"/>
      <w:numFmt w:val="lowerLetter"/>
      <w:lvlText w:val="%5."/>
      <w:lvlJc w:val="left"/>
      <w:pPr>
        <w:ind w:left="3603" w:hanging="360"/>
      </w:pPr>
    </w:lvl>
    <w:lvl w:ilvl="5" w:tplc="0409001B" w:tentative="1">
      <w:start w:val="1"/>
      <w:numFmt w:val="lowerRoman"/>
      <w:lvlText w:val="%6."/>
      <w:lvlJc w:val="right"/>
      <w:pPr>
        <w:ind w:left="4323" w:hanging="180"/>
      </w:pPr>
    </w:lvl>
    <w:lvl w:ilvl="6" w:tplc="0409000F" w:tentative="1">
      <w:start w:val="1"/>
      <w:numFmt w:val="decimal"/>
      <w:lvlText w:val="%7."/>
      <w:lvlJc w:val="left"/>
      <w:pPr>
        <w:ind w:left="5043" w:hanging="360"/>
      </w:pPr>
    </w:lvl>
    <w:lvl w:ilvl="7" w:tplc="04090019" w:tentative="1">
      <w:start w:val="1"/>
      <w:numFmt w:val="lowerLetter"/>
      <w:lvlText w:val="%8."/>
      <w:lvlJc w:val="left"/>
      <w:pPr>
        <w:ind w:left="5763" w:hanging="360"/>
      </w:pPr>
    </w:lvl>
    <w:lvl w:ilvl="8" w:tplc="0409001B" w:tentative="1">
      <w:start w:val="1"/>
      <w:numFmt w:val="lowerRoman"/>
      <w:lvlText w:val="%9."/>
      <w:lvlJc w:val="right"/>
      <w:pPr>
        <w:ind w:left="6483" w:hanging="180"/>
      </w:pPr>
    </w:lvl>
  </w:abstractNum>
  <w:abstractNum w:abstractNumId="5" w15:restartNumberingAfterBreak="0">
    <w:nsid w:val="78BD441F"/>
    <w:multiLevelType w:val="hybridMultilevel"/>
    <w:tmpl w:val="98F6C042"/>
    <w:lvl w:ilvl="0" w:tplc="C29A0DE6">
      <w:start w:val="1"/>
      <w:numFmt w:val="lowerLetter"/>
      <w:lvlText w:val="%1)"/>
      <w:lvlJc w:val="left"/>
      <w:pPr>
        <w:ind w:left="720" w:hanging="360"/>
      </w:pPr>
      <w:rPr>
        <w:rFonts w:eastAsiaTheme="maj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15437681">
    <w:abstractNumId w:val="3"/>
  </w:num>
  <w:num w:numId="2" w16cid:durableId="166793297">
    <w:abstractNumId w:val="1"/>
  </w:num>
  <w:num w:numId="3" w16cid:durableId="1458331988">
    <w:abstractNumId w:val="5"/>
  </w:num>
  <w:num w:numId="4" w16cid:durableId="1927223099">
    <w:abstractNumId w:val="0"/>
  </w:num>
  <w:num w:numId="5" w16cid:durableId="2077580784">
    <w:abstractNumId w:val="4"/>
  </w:num>
  <w:num w:numId="6" w16cid:durableId="30435859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4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915CD"/>
    <w:rsid w:val="0000315D"/>
    <w:rsid w:val="00016C38"/>
    <w:rsid w:val="000239BB"/>
    <w:rsid w:val="0010653E"/>
    <w:rsid w:val="0013059B"/>
    <w:rsid w:val="00140BED"/>
    <w:rsid w:val="00192476"/>
    <w:rsid w:val="001948BD"/>
    <w:rsid w:val="008B0A36"/>
    <w:rsid w:val="008F2726"/>
    <w:rsid w:val="009424EE"/>
    <w:rsid w:val="00A954D8"/>
    <w:rsid w:val="00AA3DEC"/>
    <w:rsid w:val="00B00285"/>
    <w:rsid w:val="00B31D37"/>
    <w:rsid w:val="00B915CD"/>
    <w:rsid w:val="00C22EE2"/>
    <w:rsid w:val="00C55B3B"/>
    <w:rsid w:val="00DC6FBA"/>
    <w:rsid w:val="00E325E7"/>
    <w:rsid w:val="00F61FCA"/>
    <w:rsid w:val="00FA1A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9562BB0"/>
  <w15:chartTrackingRefBased/>
  <w15:docId w15:val="{E4AA9B9E-5932-4B0B-82E2-8E4B5946A1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  <w:rsid w:val="00B915CD"/>
    <w:pPr>
      <w:spacing w:after="0" w:line="240" w:lineRule="auto"/>
    </w:pPr>
    <w:rPr>
      <w:rFonts w:asciiTheme="minorHAnsi" w:hAnsiTheme="minorHAnsi"/>
      <w:sz w:val="24"/>
      <w:szCs w:val="24"/>
    </w:rPr>
  </w:style>
  <w:style w:type="paragraph" w:styleId="u1">
    <w:name w:val="heading 1"/>
    <w:basedOn w:val="Binhthng"/>
    <w:next w:val="Binhthng"/>
    <w:link w:val="u1Char"/>
    <w:uiPriority w:val="9"/>
    <w:qFormat/>
    <w:rsid w:val="008F2726"/>
    <w:pPr>
      <w:keepNext/>
      <w:keepLines/>
      <w:spacing w:before="480"/>
      <w:ind w:left="720" w:hanging="720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styleId="oancuaDanhsach">
    <w:name w:val="List Paragraph"/>
    <w:aliases w:val="List Paragraph_FS"/>
    <w:basedOn w:val="Binhthng"/>
    <w:link w:val="oancuaDanhsachChar"/>
    <w:uiPriority w:val="34"/>
    <w:qFormat/>
    <w:rsid w:val="00B915CD"/>
    <w:pPr>
      <w:spacing w:before="120" w:after="120"/>
      <w:ind w:left="720"/>
      <w:contextualSpacing/>
    </w:pPr>
    <w:rPr>
      <w:rFonts w:ascii="Times New Roman" w:hAnsi="Times New Roman" w:cs="Times New Roman"/>
      <w:color w:val="000000"/>
      <w:sz w:val="28"/>
      <w:szCs w:val="18"/>
    </w:rPr>
  </w:style>
  <w:style w:type="table" w:styleId="LiBang">
    <w:name w:val="Table Grid"/>
    <w:basedOn w:val="BangThngthng"/>
    <w:uiPriority w:val="39"/>
    <w:rsid w:val="00B915CD"/>
    <w:pPr>
      <w:spacing w:after="0" w:line="240" w:lineRule="auto"/>
    </w:pPr>
    <w:rPr>
      <w:rFonts w:asciiTheme="minorHAnsi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oancuaDanhsachChar">
    <w:name w:val="Đoạn của Danh sách Char"/>
    <w:aliases w:val="List Paragraph_FS Char"/>
    <w:link w:val="oancuaDanhsach"/>
    <w:uiPriority w:val="34"/>
    <w:qFormat/>
    <w:locked/>
    <w:rsid w:val="00B915CD"/>
    <w:rPr>
      <w:rFonts w:cs="Times New Roman"/>
      <w:color w:val="000000"/>
      <w:szCs w:val="18"/>
    </w:rPr>
  </w:style>
  <w:style w:type="character" w:customStyle="1" w:styleId="u1Char">
    <w:name w:val="Đầu đề 1 Char"/>
    <w:basedOn w:val="Phngmcinhcuaoanvn"/>
    <w:link w:val="u1"/>
    <w:uiPriority w:val="9"/>
    <w:rsid w:val="008F2726"/>
    <w:rPr>
      <w:rFonts w:asciiTheme="majorHAnsi" w:eastAsiaTheme="majorEastAsia" w:hAnsiTheme="majorHAnsi" w:cstheme="majorBidi"/>
      <w:b/>
      <w:bCs/>
      <w:color w:val="2E74B5" w:themeColor="accent1" w:themeShade="BF"/>
      <w:szCs w:val="28"/>
    </w:rPr>
  </w:style>
  <w:style w:type="table" w:styleId="BangLi3-Nhnmanh2">
    <w:name w:val="Grid Table 3 Accent 2"/>
    <w:basedOn w:val="BangThngthng"/>
    <w:uiPriority w:val="48"/>
    <w:rsid w:val="008F2726"/>
    <w:pPr>
      <w:spacing w:before="120" w:after="0" w:line="240" w:lineRule="auto"/>
      <w:ind w:left="720" w:hanging="720"/>
    </w:pPr>
    <w:rPr>
      <w:rFonts w:asciiTheme="minorHAnsi" w:hAnsiTheme="minorHAnsi"/>
      <w:sz w:val="22"/>
    </w:rPr>
    <w:tblPr>
      <w:tblStyleRowBandSize w:val="1"/>
      <w:tblStyleColBandSize w:val="1"/>
      <w:tblBorders>
        <w:top w:val="single" w:sz="4" w:space="0" w:color="F4B083" w:themeColor="accent2" w:themeTint="99"/>
        <w:left w:val="single" w:sz="4" w:space="0" w:color="F4B083" w:themeColor="accent2" w:themeTint="99"/>
        <w:bottom w:val="single" w:sz="4" w:space="0" w:color="F4B083" w:themeColor="accent2" w:themeTint="99"/>
        <w:right w:val="single" w:sz="4" w:space="0" w:color="F4B083" w:themeColor="accent2" w:themeTint="99"/>
        <w:insideH w:val="single" w:sz="4" w:space="0" w:color="F4B083" w:themeColor="accent2" w:themeTint="99"/>
        <w:insideV w:val="single" w:sz="4" w:space="0" w:color="F4B083" w:themeColor="accent2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  <w:tblStylePr w:type="neCell">
      <w:tblPr/>
      <w:tcPr>
        <w:tcBorders>
          <w:bottom w:val="single" w:sz="4" w:space="0" w:color="F4B083" w:themeColor="accent2" w:themeTint="99"/>
        </w:tcBorders>
      </w:tcPr>
    </w:tblStylePr>
    <w:tblStylePr w:type="nwCell">
      <w:tblPr/>
      <w:tcPr>
        <w:tcBorders>
          <w:bottom w:val="single" w:sz="4" w:space="0" w:color="F4B083" w:themeColor="accent2" w:themeTint="99"/>
        </w:tcBorders>
      </w:tcPr>
    </w:tblStylePr>
    <w:tblStylePr w:type="seCell">
      <w:tblPr/>
      <w:tcPr>
        <w:tcBorders>
          <w:top w:val="single" w:sz="4" w:space="0" w:color="F4B083" w:themeColor="accent2" w:themeTint="99"/>
        </w:tcBorders>
      </w:tcPr>
    </w:tblStylePr>
    <w:tblStylePr w:type="swCell">
      <w:tblPr/>
      <w:tcPr>
        <w:tcBorders>
          <w:top w:val="single" w:sz="4" w:space="0" w:color="F4B083" w:themeColor="accent2" w:themeTint="99"/>
        </w:tcBorders>
      </w:tcPr>
    </w:tblStylePr>
  </w:style>
  <w:style w:type="paragraph" w:styleId="ThngthngWeb">
    <w:name w:val="Normal (Web)"/>
    <w:basedOn w:val="Binhthng"/>
    <w:uiPriority w:val="99"/>
    <w:unhideWhenUsed/>
    <w:rsid w:val="00FA1AA8"/>
    <w:pPr>
      <w:spacing w:before="100" w:beforeAutospacing="1" w:after="100" w:afterAutospacing="1"/>
    </w:pPr>
    <w:rPr>
      <w:rFonts w:ascii="Times New Roman" w:eastAsia="Times New Roman" w:hAnsi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8.bin"/><Relationship Id="rId21" Type="http://schemas.openxmlformats.org/officeDocument/2006/relationships/image" Target="media/image10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4.wmf"/><Relationship Id="rId11" Type="http://schemas.openxmlformats.org/officeDocument/2006/relationships/image" Target="media/image4.png"/><Relationship Id="rId24" Type="http://schemas.openxmlformats.org/officeDocument/2006/relationships/oleObject" Target="embeddings/oleObject9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image" Target="media/image27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6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8" Type="http://schemas.openxmlformats.org/officeDocument/2006/relationships/oleObject" Target="embeddings/oleObject2.bin"/><Relationship Id="rId51" Type="http://schemas.openxmlformats.org/officeDocument/2006/relationships/image" Target="media/image25.wmf"/><Relationship Id="rId3" Type="http://schemas.openxmlformats.org/officeDocument/2006/relationships/settings" Target="settings.xml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6.wmf"/><Relationship Id="rId49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8</Pages>
  <Words>1213</Words>
  <Characters>6915</Characters>
  <Application>Microsoft Office Word</Application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1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Nguyễn Thị Hùy</cp:lastModifiedBy>
  <cp:revision>2</cp:revision>
  <dcterms:created xsi:type="dcterms:W3CDTF">2023-10-25T01:36:00Z</dcterms:created>
  <dcterms:modified xsi:type="dcterms:W3CDTF">2023-10-25T01:36:00Z</dcterms:modified>
</cp:coreProperties>
</file>